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 xml:space="preserve">Приложение № </w:t>
      </w:r>
      <w:r>
        <w:rPr>
          <w:rFonts w:ascii="Liberation Serif" w:hAnsi="Liberation Serif"/>
          <w:sz w:val="24"/>
          <w:szCs w:val="24"/>
        </w:rPr>
        <w:t>10</w:t>
      </w:r>
    </w:p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к Адаптированной образовательной</w:t>
      </w:r>
    </w:p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программе основного общего образования</w:t>
      </w:r>
    </w:p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для обучающихся с задержкой психического развития МОУ «Килачевская СОШ»,</w:t>
      </w:r>
      <w:r w:rsidR="001F5D4E" w:rsidRPr="001F5D4E">
        <w:rPr>
          <w:rFonts w:ascii="Liberation Serif" w:hAnsi="Liberation Serif"/>
          <w:sz w:val="24"/>
          <w:szCs w:val="24"/>
        </w:rPr>
        <w:t xml:space="preserve"> </w:t>
      </w:r>
      <w:r w:rsidR="001F5D4E" w:rsidRPr="0033087F">
        <w:rPr>
          <w:rFonts w:ascii="Liberation Serif" w:hAnsi="Liberation Serif"/>
          <w:sz w:val="24"/>
          <w:szCs w:val="24"/>
        </w:rPr>
        <w:t>утвержденной приказом МОУ</w:t>
      </w:r>
    </w:p>
    <w:p w:rsidR="001F5D4E" w:rsidRPr="0033087F" w:rsidRDefault="000D20BF" w:rsidP="001F5D4E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 xml:space="preserve"> «Килачевская</w:t>
      </w:r>
      <w:r w:rsidR="001F5D4E" w:rsidRPr="001F5D4E">
        <w:rPr>
          <w:rFonts w:ascii="Liberation Serif" w:hAnsi="Liberation Serif"/>
          <w:sz w:val="24"/>
          <w:szCs w:val="24"/>
        </w:rPr>
        <w:t xml:space="preserve"> </w:t>
      </w:r>
      <w:r w:rsidR="001F5D4E" w:rsidRPr="0033087F">
        <w:rPr>
          <w:rFonts w:ascii="Liberation Serif" w:hAnsi="Liberation Serif"/>
          <w:sz w:val="24"/>
          <w:szCs w:val="24"/>
        </w:rPr>
        <w:t>СОШ» от 31.08.2016 г.  №</w:t>
      </w:r>
      <w:r w:rsidR="001F5D4E">
        <w:rPr>
          <w:rFonts w:ascii="Liberation Serif" w:hAnsi="Liberation Serif"/>
          <w:sz w:val="24"/>
          <w:szCs w:val="24"/>
        </w:rPr>
        <w:t xml:space="preserve"> </w:t>
      </w:r>
      <w:r w:rsidR="001F5D4E" w:rsidRPr="0033087F">
        <w:rPr>
          <w:rFonts w:ascii="Liberation Serif" w:hAnsi="Liberation Serif"/>
          <w:sz w:val="24"/>
          <w:szCs w:val="24"/>
        </w:rPr>
        <w:t>66-п</w:t>
      </w:r>
    </w:p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</w:p>
    <w:p w:rsidR="000D20BF" w:rsidRPr="0033087F" w:rsidRDefault="000D20BF" w:rsidP="000D20BF">
      <w:pPr>
        <w:spacing w:after="0" w:line="240" w:lineRule="auto"/>
        <w:ind w:left="5670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B06A3A">
      <w:pPr>
        <w:spacing w:after="0" w:line="240" w:lineRule="auto"/>
        <w:ind w:left="4253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b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AC3C48">
        <w:rPr>
          <w:rFonts w:ascii="Liberation Serif" w:hAnsi="Liberation Serif" w:cs="Times New Roman"/>
          <w:b/>
          <w:sz w:val="36"/>
          <w:szCs w:val="36"/>
        </w:rPr>
        <w:t xml:space="preserve">Рабочая программа </w:t>
      </w: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i/>
          <w:sz w:val="36"/>
          <w:szCs w:val="36"/>
        </w:rPr>
      </w:pPr>
      <w:r w:rsidRPr="00AC3C48">
        <w:rPr>
          <w:rFonts w:ascii="Liberation Serif" w:hAnsi="Liberation Serif" w:cs="Times New Roman"/>
          <w:b/>
          <w:sz w:val="36"/>
          <w:szCs w:val="36"/>
        </w:rPr>
        <w:t>учебного предмета «Математика»</w:t>
      </w:r>
    </w:p>
    <w:p w:rsidR="00FB2283" w:rsidRPr="00AC3C48" w:rsidRDefault="002E77C1" w:rsidP="00FB2283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  <w:r>
        <w:rPr>
          <w:rFonts w:ascii="Liberation Serif" w:hAnsi="Liberation Serif" w:cs="Times New Roman"/>
          <w:sz w:val="36"/>
          <w:szCs w:val="36"/>
        </w:rPr>
        <w:t>5-6 классы</w:t>
      </w:r>
      <w:r w:rsidR="00FB2283" w:rsidRPr="00AC3C48">
        <w:rPr>
          <w:rFonts w:ascii="Liberation Serif" w:hAnsi="Liberation Serif" w:cs="Times New Roman"/>
          <w:sz w:val="36"/>
          <w:szCs w:val="36"/>
        </w:rPr>
        <w:t xml:space="preserve"> </w:t>
      </w: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7A41FE" w:rsidRDefault="007A41FE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AC3C48" w:rsidRDefault="00AC3C48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AC3C48" w:rsidRDefault="00AC3C48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  <w:bookmarkStart w:id="0" w:name="_GoBack"/>
      <w:bookmarkEnd w:id="0"/>
    </w:p>
    <w:p w:rsidR="00FB2283" w:rsidRPr="00AC3C48" w:rsidRDefault="00FB2283" w:rsidP="00FB2283">
      <w:pPr>
        <w:jc w:val="center"/>
        <w:rPr>
          <w:rFonts w:ascii="Liberation Serif" w:eastAsia="Calibri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eastAsia="Calibri" w:hAnsi="Liberation Serif" w:cs="Times New Roman"/>
          <w:b/>
          <w:bCs/>
          <w:sz w:val="24"/>
          <w:szCs w:val="24"/>
        </w:rPr>
        <w:lastRenderedPageBreak/>
        <w:t>1. Планируемые результаты освоения учебного предмета «Математика»</w:t>
      </w:r>
    </w:p>
    <w:p w:rsidR="000D20BF" w:rsidRDefault="000D20BF" w:rsidP="000D20BF">
      <w:pPr>
        <w:spacing w:after="0" w:line="240" w:lineRule="auto"/>
        <w:ind w:firstLine="851"/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</w:pPr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Личностные, метапредметные и предметные результаты освоения учебного предмета обучающ</w:t>
      </w:r>
      <w:r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имися с ЗПР соответствуют ФГОС О</w:t>
      </w:r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ОО</w:t>
      </w:r>
      <w:r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.</w:t>
      </w:r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 xml:space="preserve"> </w:t>
      </w:r>
    </w:p>
    <w:p w:rsidR="00B63741" w:rsidRPr="00E9697F" w:rsidRDefault="00B63741" w:rsidP="000D20BF">
      <w:pPr>
        <w:spacing w:after="0" w:line="240" w:lineRule="auto"/>
        <w:ind w:firstLine="851"/>
        <w:rPr>
          <w:rFonts w:ascii="Liberation Serif" w:hAnsi="Liberation Serif"/>
          <w:sz w:val="24"/>
          <w:szCs w:val="24"/>
        </w:rPr>
      </w:pPr>
    </w:p>
    <w:p w:rsidR="00C02DEE" w:rsidRPr="00AC3C4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AC3C48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,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C02DEE" w:rsidRPr="00AC3C4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>В стру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следующие группы: </w:t>
      </w:r>
    </w:p>
    <w:p w:rsidR="00C02DEE" w:rsidRPr="00AC3C4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исключительно неперсонифицированной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</w:t>
      </w:r>
    </w:p>
    <w:p w:rsidR="00C02DEE" w:rsidRPr="00AC3C4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2. Метапредметные результаты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:rsidR="00C02DEE" w:rsidRPr="00AC3C4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метные результаты приводятся в блоках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«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AC3C48">
        <w:rPr>
          <w:rFonts w:ascii="Liberation Serif" w:eastAsia="Times New Roman" w:hAnsi="Liberation Serif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подготовке обучающихся.</w:t>
      </w:r>
    </w:p>
    <w:p w:rsidR="00C02DEE" w:rsidRPr="00AC3C48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Личностные результаты освоен</w:t>
      </w:r>
      <w:r w:rsidR="00EA1901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Математика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C02DEE" w:rsidRPr="00AC3C48" w:rsidRDefault="00C02DEE" w:rsidP="00C02DE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7. Сформированность коммуникативной компетентности в общении и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C02DEE" w:rsidRPr="00AC3C48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 xml:space="preserve">Метапредметные результаты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воени</w:t>
      </w:r>
      <w:r w:rsidR="00EA1901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я учебного предмета «Математика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i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е результаты включают освоенные обучающимися</w:t>
      </w:r>
      <w:r w:rsidR="00A10746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жпредметные понятия и универсальные учебные действия (регулятивные, познавательные, коммуникативные)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жпредметные понятия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Условием формирования межпредметных понятий,  таких, как система, </w:t>
      </w:r>
      <w:r w:rsidRPr="00AC3C48">
        <w:rPr>
          <w:rFonts w:ascii="Liberation Serif" w:eastAsia="Times New Roman" w:hAnsi="Liberation Serif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На уроках по у</w:t>
      </w:r>
      <w:r w:rsidR="00EA1901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чебному предмету «Математика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основ читательской компетенции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и изуче</w:t>
      </w:r>
      <w:r w:rsidR="00EA1901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нии учебного предмета «Математика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авыки работы с информацией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ходе изу</w:t>
      </w:r>
      <w:r w:rsidR="00EA1901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чения учебного предмета «Математика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Регулятивные УУД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2DEE" w:rsidRPr="00AC3C48" w:rsidRDefault="00C02DEE" w:rsidP="00313FDB">
      <w:pPr>
        <w:widowControl w:val="0"/>
        <w:numPr>
          <w:ilvl w:val="0"/>
          <w:numId w:val="25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результатов и критерии оценки своей учеб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ознавательные УУД</w:t>
      </w:r>
    </w:p>
    <w:p w:rsidR="00C02DEE" w:rsidRPr="00AC3C48" w:rsidRDefault="00C02DEE" w:rsidP="00C02DEE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Умение определять понятия, создавать обобщения, устанавливать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ербализовать эмоциональное впечатление, оказанное на него источником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неизвестный ранее алгоритм на основе имеющегося знания об объекте, к которому применяется алгоритм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8. Смысловое чтение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C02DEE" w:rsidRPr="00AC3C48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C02DEE" w:rsidRPr="00AC3C48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C02DEE" w:rsidRPr="00AC3C48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C02DEE" w:rsidRPr="00AC3C48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C02DEE" w:rsidRPr="00AC3C48" w:rsidRDefault="00C02DEE" w:rsidP="00C02DEE">
      <w:pPr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Коммуникативные УУД</w:t>
      </w:r>
    </w:p>
    <w:p w:rsidR="00C02DEE" w:rsidRPr="00AC3C48" w:rsidRDefault="00C02DEE" w:rsidP="00C02DEE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или препятствовали продуктивной коммуникац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02DEE" w:rsidRPr="00AC3C48" w:rsidRDefault="00C02DEE" w:rsidP="00C02DEE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выделять информационный аспект задачи, оперировать данными, использовать модель решения задач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EA1901" w:rsidRPr="00AC3C48" w:rsidRDefault="00EA1901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</w:p>
    <w:p w:rsidR="006C2DD5" w:rsidRDefault="006C2DD5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i/>
          <w:sz w:val="24"/>
          <w:szCs w:val="24"/>
        </w:rPr>
      </w:pPr>
      <w:r w:rsidRPr="00AC3C48">
        <w:rPr>
          <w:rFonts w:ascii="Liberation Serif" w:hAnsi="Liberation Serif" w:cs="Times New Roman"/>
          <w:b/>
          <w:i/>
          <w:sz w:val="24"/>
          <w:szCs w:val="24"/>
        </w:rPr>
        <w:t>Предметные результаты освоения основной образова</w:t>
      </w:r>
      <w:r w:rsidR="00BC357A">
        <w:rPr>
          <w:rFonts w:ascii="Liberation Serif" w:hAnsi="Liberation Serif" w:cs="Times New Roman"/>
          <w:b/>
          <w:i/>
          <w:sz w:val="24"/>
          <w:szCs w:val="24"/>
        </w:rPr>
        <w:t>тельной программы по математике</w:t>
      </w:r>
    </w:p>
    <w:p w:rsidR="00BC357A" w:rsidRDefault="00BC357A" w:rsidP="00BC357A">
      <w:pPr>
        <w:pStyle w:val="ConsPlusNormal"/>
        <w:ind w:firstLine="540"/>
        <w:jc w:val="both"/>
      </w:pPr>
      <w:bookmarkStart w:id="1" w:name="sub_203110"/>
      <w:r w:rsidRPr="00BC357A">
        <w:rPr>
          <w:rFonts w:ascii="Liberation Serif" w:hAnsi="Liberation Serif"/>
          <w:bCs/>
          <w:sz w:val="24"/>
          <w:szCs w:val="24"/>
        </w:rPr>
        <w:t xml:space="preserve">Предметные результаты освоения основной образовательной программы основного общего образования </w:t>
      </w:r>
      <w:r w:rsidRPr="00BC357A">
        <w:rPr>
          <w:rFonts w:ascii="Liberation Serif" w:hAnsi="Liberation Serif"/>
          <w:sz w:val="24"/>
          <w:szCs w:val="24"/>
        </w:rPr>
        <w:t>с учетом общих требований Стандарта и специфики изучаемого предмета, обеспечат успешное обучение на следующем уровне общего образования:</w:t>
      </w:r>
      <w:bookmarkEnd w:id="1"/>
      <w:r w:rsidRPr="00BC357A">
        <w:rPr>
          <w:rFonts w:ascii="Liberation Serif" w:hAnsi="Liberation Serif"/>
          <w:sz w:val="24"/>
          <w:szCs w:val="24"/>
        </w:rPr>
        <w:t xml:space="preserve"> </w:t>
      </w:r>
      <w:r>
        <w:t xml:space="preserve">                                                             </w:t>
      </w:r>
    </w:p>
    <w:p w:rsid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 xml:space="preserve">1) формирование представлений о математике как о методе познания действительности, позволяющем описывать и изучать реальные процессы и явления: 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осознание роли математики в развитии России и мира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решение сюжетных задач разных типов на все арифметические действия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решение логических задач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выполнение округления чисел в соответствии с правилами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lastRenderedPageBreak/>
        <w:t>сравнение чисел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оценивание значения квадратного корня из положительного целого числа;</w:t>
      </w:r>
    </w:p>
    <w:p w:rsidR="006634E7" w:rsidRPr="00AC3C48" w:rsidRDefault="006634E7" w:rsidP="00C42C9F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634E7" w:rsidRPr="00AC3C4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Оперировать на базовом уровне понятиями: множество, элемент множества, подмножество, принадлежность;</w:t>
      </w:r>
    </w:p>
    <w:p w:rsidR="006634E7" w:rsidRPr="00AC3C4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задавать множества перечислением их элементов;</w:t>
      </w:r>
    </w:p>
    <w:p w:rsidR="006634E7" w:rsidRPr="00AC3C4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находить пересечение, объединение, подмножество в простейших ситуациях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распознавать логически некорректные высказывания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Числа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использовать свойства чисел и правила действий с рациональными числами при выполнении вычислений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использовать признаки делимости на 2, 5, 3, 9, 10 при выполнении вычислений и решении несложных задач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выполнять округление рациональных чисел в соответствии с правилами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сравнивать рациональные числа</w:t>
      </w:r>
      <w:r w:rsidRPr="00AC3C48">
        <w:rPr>
          <w:rFonts w:ascii="Liberation Serif" w:hAnsi="Liberation Serif"/>
          <w:b/>
        </w:rPr>
        <w:t>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оценивать результаты вычислений при решении практических задач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выполнять сравнение чисел в реальных ситуациях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составлять числовые выражения при решении практических задач и задач из других учебных предметов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Статистика и теория вероятностей</w:t>
      </w:r>
    </w:p>
    <w:p w:rsidR="006634E7" w:rsidRPr="00AC3C4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 xml:space="preserve">Представлять данные в виде таблиц, диаграмм, </w:t>
      </w:r>
    </w:p>
    <w:p w:rsidR="006634E7" w:rsidRPr="00AC3C4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читать информацию, представленную в виде таблицы, диаграммы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Текстовые задачи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Решать несложные сюжетные задачи разных типов на все арифметические действия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 xml:space="preserve">составлять план решения задачи; 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выделять этапы решения задач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интерпретировать вычислительные результаты в задаче, исследовать полученное решение задач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знать различие скоростей объекта в стоячей воде, против течения и по течению рек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решать задачи на нахождение части числа и числа по его част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lastRenderedPageBreak/>
        <w:t>решать несложные логические задачи методом рассуждений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Наглядная геометрия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Геометрические фигуры</w:t>
      </w:r>
    </w:p>
    <w:p w:rsidR="006634E7" w:rsidRPr="00AC3C48" w:rsidRDefault="006634E7" w:rsidP="00C42C9F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b/>
          <w:i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Оперировать на базовом уровне понятиями: фигура, </w:t>
      </w:r>
      <w:r w:rsidRPr="00AC3C48">
        <w:rPr>
          <w:rFonts w:ascii="Liberation Serif" w:hAnsi="Liberation Serif" w:cs="Times New Roman"/>
          <w:bCs/>
          <w:sz w:val="24"/>
          <w:szCs w:val="24"/>
        </w:rPr>
        <w:t>т</w:t>
      </w:r>
      <w:r w:rsidRPr="00AC3C48">
        <w:rPr>
          <w:rFonts w:ascii="Liberation Serif" w:hAnsi="Liberation Serif" w:cs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r w:rsidRPr="00AC3C48">
        <w:rPr>
          <w:rFonts w:ascii="Liberation Serif" w:hAnsi="Liberation Serif" w:cs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6634E7" w:rsidRPr="00AC3C48" w:rsidRDefault="006634E7" w:rsidP="00C42C9F">
      <w:pPr>
        <w:tabs>
          <w:tab w:val="left" w:pos="0"/>
          <w:tab w:val="left" w:pos="993"/>
        </w:tabs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4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 xml:space="preserve">решать практические задачи с применением простейших свойств фигур. 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Измерения и вычисления</w:t>
      </w:r>
    </w:p>
    <w:p w:rsidR="006634E7" w:rsidRPr="00AC3C48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AC3C48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 xml:space="preserve">вычислять площади прямоугольников. 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numPr>
          <w:ilvl w:val="0"/>
          <w:numId w:val="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hAnsi="Liberation Serif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6634E7" w:rsidRPr="00AC3C48" w:rsidRDefault="006634E7" w:rsidP="00C42C9F">
      <w:pPr>
        <w:numPr>
          <w:ilvl w:val="0"/>
          <w:numId w:val="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История математики</w:t>
      </w:r>
    </w:p>
    <w:p w:rsidR="006634E7" w:rsidRPr="00AC3C48" w:rsidRDefault="006634E7" w:rsidP="00C42C9F">
      <w:pPr>
        <w:numPr>
          <w:ilvl w:val="0"/>
          <w:numId w:val="13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hAnsi="Liberation Serif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BC357A" w:rsidRPr="00BC357A" w:rsidRDefault="006634E7" w:rsidP="00BC357A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6634E7" w:rsidRPr="00AC3C48" w:rsidRDefault="006634E7" w:rsidP="00C42C9F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2" w:name="_Toc284662720"/>
      <w:bookmarkStart w:id="3" w:name="_Toc284663346"/>
      <w:r w:rsidRPr="00AC3C48">
        <w:rPr>
          <w:rFonts w:ascii="Liberation Serif" w:hAnsi="Liberation Serif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2"/>
      <w:bookmarkEnd w:id="3"/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Элементы теории множеств и математической логики</w:t>
      </w:r>
    </w:p>
    <w:p w:rsidR="006634E7" w:rsidRPr="00AC3C48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6634E7" w:rsidRPr="00AC3C48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 xml:space="preserve">распознавать логически некорректные высказывания; </w:t>
      </w:r>
    </w:p>
    <w:p w:rsidR="006634E7" w:rsidRPr="00AC3C48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i/>
          <w:sz w:val="24"/>
          <w:szCs w:val="24"/>
        </w:rPr>
      </w:pPr>
      <w:r w:rsidRPr="00AC3C48">
        <w:rPr>
          <w:rFonts w:ascii="Liberation Serif" w:hAnsi="Liberation Serif" w:cs="Times New Roman"/>
          <w:b/>
          <w:i/>
          <w:sz w:val="24"/>
          <w:szCs w:val="24"/>
        </w:rPr>
        <w:t>Числа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понимать и объяснять смысл позиционной записи натурального числа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lastRenderedPageBreak/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выполнять округление рациональных чисел с заданной точностью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упорядочивать числа, записанные в виде обыкновенных и десятичных дробей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находить НОД и НОК чисел и использовать их при решении зада</w:t>
      </w:r>
      <w:r w:rsidR="00D05273" w:rsidRPr="00AC3C48">
        <w:rPr>
          <w:rFonts w:ascii="Liberation Serif" w:hAnsi="Liberation Serif"/>
          <w:i/>
        </w:rPr>
        <w:t>ч</w:t>
      </w:r>
      <w:r w:rsidRPr="00AC3C48">
        <w:rPr>
          <w:rFonts w:ascii="Liberation Serif" w:hAnsi="Liberation Serif"/>
          <w:i/>
        </w:rPr>
        <w:t>;.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оперировать понятием модуль числа, геометрическая интерпретация модуля числа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634E7" w:rsidRPr="00AC3C4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634E7" w:rsidRPr="00AC3C4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 xml:space="preserve">Уравнения и неравенства </w:t>
      </w:r>
    </w:p>
    <w:p w:rsidR="006634E7" w:rsidRPr="00AC3C48" w:rsidRDefault="006634E7" w:rsidP="00C42C9F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Статистика и теория вероятностей</w:t>
      </w:r>
    </w:p>
    <w:p w:rsidR="006634E7" w:rsidRPr="00AC3C48" w:rsidRDefault="006634E7" w:rsidP="00C42C9F">
      <w:pPr>
        <w:pStyle w:val="a4"/>
        <w:numPr>
          <w:ilvl w:val="0"/>
          <w:numId w:val="19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634E7" w:rsidRPr="00AC3C48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 xml:space="preserve">извлекать, информацию, </w:t>
      </w:r>
      <w:r w:rsidRPr="00AC3C48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</w:t>
      </w:r>
      <w:r w:rsidRPr="00AC3C48">
        <w:rPr>
          <w:rFonts w:ascii="Liberation Serif" w:hAnsi="Liberation Serif"/>
          <w:i/>
          <w:sz w:val="24"/>
          <w:szCs w:val="24"/>
        </w:rPr>
        <w:t>;</w:t>
      </w:r>
    </w:p>
    <w:p w:rsidR="006634E7" w:rsidRPr="00AC3C48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составлять таблицы, строить диаграммы на основе данных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 xml:space="preserve">извлекать, интерпретировать и преобразовывать информацию, </w:t>
      </w:r>
      <w:r w:rsidRPr="00AC3C48">
        <w:rPr>
          <w:rStyle w:val="dash041e0431044b0447043d044b0439char1"/>
          <w:rFonts w:ascii="Liberation Serif" w:hAnsi="Liberation Serif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Текстовые задачи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Решать простые и сложные задачи разных типов, а также задачи повышенной трудности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моделировать рассуждения при поиске решения задач с помощью граф-схемы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выделять этапы решения задачи и содержание каждого этапа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интерпретировать вычислительные результаты в задаче, исследовать полученное решение задачи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 xml:space="preserve">решать разнообразные задачи «на части», </w:t>
      </w:r>
    </w:p>
    <w:p w:rsidR="006634E7" w:rsidRPr="00AC3C48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634E7" w:rsidRPr="00AC3C48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AC3C48">
        <w:rPr>
          <w:rFonts w:ascii="Liberation Serif" w:hAnsi="Liberation Serif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634E7" w:rsidRPr="00AC3C4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AC3C48">
        <w:rPr>
          <w:rFonts w:ascii="Liberation Serif" w:hAnsi="Liberation Serif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634E7" w:rsidRPr="00AC3C4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Наглядная геометрия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Геометрические фигуры</w:t>
      </w:r>
    </w:p>
    <w:p w:rsidR="006634E7" w:rsidRPr="00AC3C48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634E7" w:rsidRPr="00AC3C48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изображать изучаемые фигуры от руки и с помощью компьютерных инструментов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Измерения и вычисления</w:t>
      </w:r>
    </w:p>
    <w:p w:rsidR="006634E7" w:rsidRPr="00AC3C48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AC3C48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6634E7" w:rsidRPr="00AC3C48" w:rsidRDefault="006634E7" w:rsidP="00C42C9F">
      <w:pPr>
        <w:tabs>
          <w:tab w:val="left" w:pos="1134"/>
        </w:tabs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634E7" w:rsidRPr="00AC3C4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 xml:space="preserve">выполнять простейшие построения на местности, необходимые в реальной жизни; </w:t>
      </w:r>
    </w:p>
    <w:p w:rsidR="006634E7" w:rsidRPr="00AC3C4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оценивать размеры реальных объектов окружающего мира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История математики</w:t>
      </w:r>
    </w:p>
    <w:p w:rsidR="006634E7" w:rsidRPr="00AC3C48" w:rsidRDefault="006634E7" w:rsidP="00C42C9F">
      <w:pPr>
        <w:pStyle w:val="a4"/>
        <w:numPr>
          <w:ilvl w:val="0"/>
          <w:numId w:val="8"/>
        </w:numPr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Характеризовать вклад выдающихся математиков в развитие математики и иных научных областей.</w:t>
      </w:r>
    </w:p>
    <w:p w:rsidR="004431F3" w:rsidRPr="00AC3C48" w:rsidRDefault="004431F3" w:rsidP="00C42C9F">
      <w:pPr>
        <w:spacing w:after="0" w:line="240" w:lineRule="auto"/>
        <w:ind w:firstLine="709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br w:type="page"/>
      </w:r>
    </w:p>
    <w:p w:rsidR="005E189B" w:rsidRPr="00AC3C48" w:rsidRDefault="00FB2283" w:rsidP="00FB2283">
      <w:pPr>
        <w:pStyle w:val="a4"/>
        <w:jc w:val="center"/>
        <w:rPr>
          <w:rFonts w:ascii="Liberation Serif" w:hAnsi="Liberation Serif"/>
          <w:b/>
        </w:rPr>
      </w:pPr>
      <w:r w:rsidRPr="00AC3C48">
        <w:rPr>
          <w:rFonts w:ascii="Liberation Serif" w:hAnsi="Liberation Serif"/>
          <w:b/>
        </w:rPr>
        <w:lastRenderedPageBreak/>
        <w:t xml:space="preserve">2. </w:t>
      </w:r>
      <w:r w:rsidRPr="00AC3C48">
        <w:rPr>
          <w:rFonts w:ascii="Liberation Serif" w:hAnsi="Liberation Serif"/>
          <w:b/>
          <w:bCs/>
        </w:rPr>
        <w:t>Содержание учебного предмета</w:t>
      </w:r>
      <w:r w:rsidRPr="00AC3C48">
        <w:rPr>
          <w:rFonts w:ascii="Liberation Serif" w:hAnsi="Liberation Serif"/>
          <w:b/>
        </w:rPr>
        <w:t xml:space="preserve"> </w:t>
      </w:r>
      <w:bookmarkStart w:id="4" w:name="_Toc405513918"/>
      <w:bookmarkStart w:id="5" w:name="_Toc284662796"/>
      <w:bookmarkStart w:id="6" w:name="_Toc284663423"/>
      <w:r w:rsidRPr="00AC3C48">
        <w:rPr>
          <w:rFonts w:ascii="Liberation Serif" w:hAnsi="Liberation Serif"/>
          <w:b/>
        </w:rPr>
        <w:t>«Математика»</w:t>
      </w:r>
    </w:p>
    <w:p w:rsidR="00BC357A" w:rsidRDefault="005E189B" w:rsidP="00BC357A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Элементы теории множеств и математической логики</w:t>
      </w:r>
      <w:bookmarkEnd w:id="4"/>
      <w:bookmarkEnd w:id="5"/>
      <w:bookmarkEnd w:id="6"/>
    </w:p>
    <w:p w:rsidR="00BC357A" w:rsidRPr="00BC357A" w:rsidRDefault="00BC357A" w:rsidP="00BC357A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</w:p>
    <w:p w:rsidR="00BC357A" w:rsidRPr="00BC357A" w:rsidRDefault="00BC357A" w:rsidP="00BC357A">
      <w:pPr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BC357A">
        <w:rPr>
          <w:rFonts w:ascii="Liberation Serif" w:hAnsi="Liberation Serif"/>
          <w:i/>
          <w:sz w:val="24"/>
          <w:szCs w:val="24"/>
        </w:rPr>
        <w:t>Элементы содержания учебного предмета «Математика», относящиеся к результатам, которым учащиеся «получат возможность научиться» выделены курсивом.</w:t>
      </w:r>
    </w:p>
    <w:p w:rsidR="004431F3" w:rsidRPr="00AC3C48" w:rsidRDefault="004431F3" w:rsidP="005E189B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4431F3" w:rsidRPr="00AC3C48" w:rsidRDefault="004431F3" w:rsidP="005E189B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Множества и отношения между ним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Множество, </w:t>
      </w:r>
      <w:r w:rsidRPr="00AC3C48">
        <w:rPr>
          <w:rFonts w:ascii="Liberation Serif" w:hAnsi="Liberation Serif" w:cs="Times New Roman"/>
          <w:i/>
          <w:sz w:val="24"/>
          <w:szCs w:val="24"/>
        </w:rPr>
        <w:t>характеристическое свойство множества</w:t>
      </w:r>
      <w:r w:rsidRPr="00AC3C48">
        <w:rPr>
          <w:rFonts w:ascii="Liberation Serif" w:hAnsi="Liberation Serif" w:cs="Times New Roman"/>
          <w:sz w:val="24"/>
          <w:szCs w:val="24"/>
        </w:rPr>
        <w:t xml:space="preserve">, элемент множества, </w:t>
      </w:r>
      <w:r w:rsidRPr="00AC3C48">
        <w:rPr>
          <w:rFonts w:ascii="Liberation Serif" w:hAnsi="Liberation Serif" w:cs="Times New Roman"/>
          <w:i/>
          <w:sz w:val="24"/>
          <w:szCs w:val="24"/>
        </w:rPr>
        <w:t>пустое, конечное, бесконечное множество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AC3C48">
        <w:rPr>
          <w:rFonts w:ascii="Liberation Serif" w:hAnsi="Liberation Serif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AC3C48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Операции над множествами</w:t>
      </w:r>
    </w:p>
    <w:p w:rsidR="004431F3" w:rsidRPr="00AC3C48" w:rsidRDefault="004431F3" w:rsidP="00FB2283">
      <w:pPr>
        <w:spacing w:after="0" w:line="240" w:lineRule="auto"/>
        <w:ind w:firstLine="567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Пересечение и объединение множеств. </w:t>
      </w:r>
      <w:r w:rsidRPr="00AC3C48">
        <w:rPr>
          <w:rFonts w:ascii="Liberation Serif" w:hAnsi="Liberation Serif" w:cs="Times New Roman"/>
          <w:i/>
          <w:sz w:val="24"/>
          <w:szCs w:val="24"/>
        </w:rPr>
        <w:t>Разность множеств, дополнение множества</w:t>
      </w:r>
      <w:r w:rsidRPr="00AC3C48">
        <w:rPr>
          <w:rFonts w:ascii="Liberation Serif" w:hAnsi="Liberation Serif" w:cs="Times New Roman"/>
          <w:sz w:val="24"/>
          <w:szCs w:val="24"/>
        </w:rPr>
        <w:t>.</w:t>
      </w:r>
      <w:r w:rsidR="00FB2283" w:rsidRPr="00AC3C48">
        <w:rPr>
          <w:rFonts w:ascii="Liberation Serif" w:hAnsi="Liberation Serif" w:cs="Times New Roman"/>
          <w:sz w:val="24"/>
          <w:szCs w:val="24"/>
        </w:rPr>
        <w:t xml:space="preserve"> </w:t>
      </w:r>
      <w:r w:rsidRPr="00AC3C48">
        <w:rPr>
          <w:rFonts w:ascii="Liberation Serif" w:hAnsi="Liberation Serif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Элементы логик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ысказывания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Истинность и ложность высказывания</w:t>
      </w:r>
      <w:r w:rsidRPr="00AC3C48">
        <w:rPr>
          <w:rFonts w:ascii="Liberation Serif" w:hAnsi="Liberation Serif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4431F3" w:rsidRPr="00AC3C48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AC3C48">
        <w:rPr>
          <w:rFonts w:ascii="Liberation Serif" w:hAnsi="Liberation Serif"/>
          <w:b/>
          <w:i w:val="0"/>
          <w:color w:val="auto"/>
          <w:spacing w:val="0"/>
        </w:rPr>
        <w:t>Натуральные числа и нуль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Натуральный ряд чисел и его свойства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Запись и чтение натуральных чисел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Округление натуральных чисел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Сравнение натуральных чисел, сравнение с числом 0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Действия с натуральными числам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lastRenderedPageBreak/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AC3C48">
        <w:rPr>
          <w:rFonts w:ascii="Liberation Serif" w:hAnsi="Liberation Serif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Степень с натуральным показателем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Числовые выражения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Деление с остатком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Деление с остатком на множестве натуральных чисел, </w:t>
      </w:r>
      <w:r w:rsidRPr="00AC3C48">
        <w:rPr>
          <w:rFonts w:ascii="Liberation Serif" w:hAnsi="Liberation Serif" w:cs="Times New Roman"/>
          <w:i/>
          <w:sz w:val="24"/>
          <w:szCs w:val="24"/>
        </w:rPr>
        <w:t>свойства деления с остатком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Практические задачи на деление с остатком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Свойства и признаки делимост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AC3C48">
        <w:rPr>
          <w:rFonts w:ascii="Liberation Serif" w:hAnsi="Liberation Serif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Разложение числа на простые множител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Простые и составные числа, </w:t>
      </w:r>
      <w:r w:rsidRPr="00AC3C48">
        <w:rPr>
          <w:rFonts w:ascii="Liberation Serif" w:hAnsi="Liberation Serif" w:cs="Times New Roman"/>
          <w:i/>
          <w:sz w:val="24"/>
          <w:szCs w:val="24"/>
        </w:rPr>
        <w:t xml:space="preserve">решето Эратосфена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AC3C48">
        <w:rPr>
          <w:rFonts w:ascii="Liberation Serif" w:hAnsi="Liberation Serif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AC3C48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Алгебраические выражения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Делители и кратные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431F3" w:rsidRPr="00AC3C48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AC3C48">
        <w:rPr>
          <w:rFonts w:ascii="Liberation Serif" w:hAnsi="Liberation Serif"/>
          <w:b/>
          <w:i w:val="0"/>
          <w:color w:val="auto"/>
          <w:spacing w:val="0"/>
        </w:rPr>
        <w:t>Дроб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Обыкновенные дроб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Арифметические действия со смешанными дробями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Арифметические действия с дробными числами.</w:t>
      </w:r>
      <w:r w:rsidRPr="00AC3C48">
        <w:rPr>
          <w:rFonts w:ascii="Liberation Serif" w:hAnsi="Liberation Serif" w:cs="Times New Roman"/>
          <w:sz w:val="24"/>
          <w:szCs w:val="24"/>
        </w:rPr>
        <w:tab/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AC3C48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Десятичные дроб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AC3C48">
        <w:rPr>
          <w:rFonts w:ascii="Liberation Serif" w:hAnsi="Liberation Serif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Отношение двух чисел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Cs/>
          <w:sz w:val="24"/>
          <w:szCs w:val="24"/>
        </w:rPr>
        <w:lastRenderedPageBreak/>
        <w:t>Масштаб на плане и карте. Пропорции. Свойства пропорций, применение пропорций и отношений при решении задач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Среднее арифметическое чисел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AC3C48">
        <w:rPr>
          <w:rFonts w:ascii="Liberation Serif" w:hAnsi="Liberation Serif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Проценты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Диаграммы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AC3C48">
        <w:rPr>
          <w:rFonts w:ascii="Liberation Serif" w:hAnsi="Liberation Serif" w:cs="Times New Roman"/>
          <w:bCs/>
          <w:i/>
          <w:sz w:val="24"/>
          <w:szCs w:val="24"/>
        </w:rPr>
        <w:t>Изображение диаграмм по числовым данным</w:t>
      </w:r>
      <w:r w:rsidRPr="00AC3C48">
        <w:rPr>
          <w:rFonts w:ascii="Liberation Serif" w:hAnsi="Liberation Serif" w:cs="Times New Roman"/>
          <w:bCs/>
          <w:sz w:val="24"/>
          <w:szCs w:val="24"/>
        </w:rPr>
        <w:t>.</w:t>
      </w:r>
    </w:p>
    <w:p w:rsidR="004431F3" w:rsidRPr="00AC3C48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AC3C48">
        <w:rPr>
          <w:rFonts w:ascii="Liberation Serif" w:hAnsi="Liberation Serif"/>
          <w:b/>
          <w:i w:val="0"/>
          <w:color w:val="auto"/>
          <w:spacing w:val="0"/>
        </w:rPr>
        <w:t>Рациональные числа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Положительные и отрицательные числа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Понятие о рациональном числе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</w:t>
      </w:r>
      <w:r w:rsidRPr="00AC3C48">
        <w:rPr>
          <w:rFonts w:ascii="Liberation Serif" w:hAnsi="Liberation Serif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AC3C48">
        <w:rPr>
          <w:rFonts w:ascii="Liberation Serif" w:hAnsi="Liberation Serif" w:cs="Times New Roman"/>
          <w:sz w:val="24"/>
          <w:szCs w:val="24"/>
        </w:rPr>
        <w:t xml:space="preserve"> Действия с рациональными числами.</w:t>
      </w:r>
    </w:p>
    <w:p w:rsidR="004431F3" w:rsidRPr="00AC3C48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AC3C48">
        <w:rPr>
          <w:rFonts w:ascii="Liberation Serif" w:hAnsi="Liberation Serif"/>
          <w:b/>
          <w:i w:val="0"/>
          <w:color w:val="auto"/>
          <w:spacing w:val="0"/>
        </w:rPr>
        <w:t>Решение текстовых задач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Единицы измерений</w:t>
      </w:r>
      <w:r w:rsidRPr="00AC3C48">
        <w:rPr>
          <w:rFonts w:ascii="Liberation Serif" w:hAnsi="Liberation Serif" w:cs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Задачи на все арифметические действия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Решение текстовых задач арифметическим способом</w:t>
      </w:r>
      <w:r w:rsidRPr="00AC3C48">
        <w:rPr>
          <w:rFonts w:ascii="Liberation Serif" w:hAnsi="Liberation Serif" w:cs="Times New Roman"/>
          <w:i/>
          <w:sz w:val="24"/>
          <w:szCs w:val="24"/>
        </w:rPr>
        <w:t xml:space="preserve">. </w:t>
      </w:r>
      <w:r w:rsidRPr="00AC3C48">
        <w:rPr>
          <w:rFonts w:ascii="Liberation Serif" w:hAnsi="Liberation Serif" w:cs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Задачи на движение, работу и покупк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Задачи на части, доли, проценты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Логические задач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Cs/>
          <w:sz w:val="24"/>
          <w:szCs w:val="24"/>
        </w:rPr>
        <w:t xml:space="preserve">Решение несложных логических задач. </w:t>
      </w:r>
      <w:r w:rsidRPr="00AC3C48">
        <w:rPr>
          <w:rFonts w:ascii="Liberation Serif" w:hAnsi="Liberation Serif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AC3C48">
        <w:rPr>
          <w:rFonts w:ascii="Liberation Serif" w:hAnsi="Liberation Serif" w:cs="Times New Roman"/>
          <w:bCs/>
          <w:sz w:val="24"/>
          <w:szCs w:val="24"/>
        </w:rPr>
        <w:t xml:space="preserve">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 xml:space="preserve">Основные методы решения текстовых задач: </w:t>
      </w:r>
      <w:r w:rsidRPr="00AC3C48">
        <w:rPr>
          <w:rFonts w:ascii="Liberation Serif" w:hAnsi="Liberation Serif" w:cs="Times New Roman"/>
          <w:bCs/>
          <w:sz w:val="24"/>
          <w:szCs w:val="24"/>
        </w:rPr>
        <w:t>арифметический, перебор вариантов.</w:t>
      </w:r>
    </w:p>
    <w:p w:rsidR="004431F3" w:rsidRPr="00AC3C48" w:rsidRDefault="004431F3" w:rsidP="00C42C9F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Наглядная геометрия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AC3C48">
        <w:rPr>
          <w:rFonts w:ascii="Liberation Serif" w:hAnsi="Liberation Serif" w:cs="Times New Roman"/>
          <w:i/>
          <w:sz w:val="24"/>
          <w:szCs w:val="24"/>
        </w:rPr>
        <w:t>виды треугольников. Правильные многоугольники.</w:t>
      </w:r>
      <w:r w:rsidRPr="00AC3C48">
        <w:rPr>
          <w:rFonts w:ascii="Liberation Serif" w:hAnsi="Liberation Serif" w:cs="Times New Roman"/>
          <w:sz w:val="24"/>
          <w:szCs w:val="24"/>
        </w:rPr>
        <w:t xml:space="preserve"> Изображение основных геометрических фигур. </w:t>
      </w:r>
      <w:r w:rsidRPr="00AC3C48">
        <w:rPr>
          <w:rFonts w:ascii="Liberation Serif" w:hAnsi="Liberation Serif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AC3C48">
        <w:rPr>
          <w:rFonts w:ascii="Liberation Serif" w:hAnsi="Liberation Serif" w:cs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lastRenderedPageBreak/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AC3C48">
        <w:rPr>
          <w:rFonts w:ascii="Liberation Serif" w:hAnsi="Liberation Serif" w:cs="Times New Roman"/>
          <w:i/>
          <w:sz w:val="24"/>
          <w:szCs w:val="24"/>
        </w:rPr>
        <w:t>Равновеликие фигуры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AC3C48">
        <w:rPr>
          <w:rFonts w:ascii="Liberation Serif" w:hAnsi="Liberation Serif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AC3C48">
        <w:rPr>
          <w:rFonts w:ascii="Liberation Serif" w:hAnsi="Liberation Serif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Понятие о равенстве фигур. Центральная, осевая и </w:t>
      </w:r>
      <w:r w:rsidRPr="00AC3C48">
        <w:rPr>
          <w:rFonts w:ascii="Liberation Serif" w:hAnsi="Liberation Serif" w:cs="Times New Roman"/>
          <w:i/>
          <w:sz w:val="24"/>
          <w:szCs w:val="24"/>
        </w:rPr>
        <w:t xml:space="preserve">зеркальная </w:t>
      </w:r>
      <w:r w:rsidRPr="00AC3C48">
        <w:rPr>
          <w:rFonts w:ascii="Liberation Serif" w:hAnsi="Liberation Serif" w:cs="Times New Roman"/>
          <w:sz w:val="24"/>
          <w:szCs w:val="24"/>
        </w:rPr>
        <w:t>симметрии. Изображение симметричных фигур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4431F3" w:rsidRPr="00AC3C48" w:rsidRDefault="004431F3" w:rsidP="00C42C9F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История математик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AC3C48">
        <w:rPr>
          <w:rFonts w:ascii="Liberation Serif" w:hAnsi="Liberation Serif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1.6pt" o:ole="">
            <v:imagedata r:id="rId9" o:title=""/>
          </v:shape>
          <o:OLEObject Type="Embed" ProgID="Equation.DSMT4" ShapeID="_x0000_i1025" DrawAspect="Content" ObjectID="_1693542980" r:id="rId10"/>
        </w:object>
      </w:r>
      <w:r w:rsidRPr="00AC3C48">
        <w:rPr>
          <w:rFonts w:ascii="Liberation Serif" w:hAnsi="Liberation Serif" w:cs="Times New Roman"/>
          <w:i/>
          <w:sz w:val="24"/>
          <w:szCs w:val="24"/>
        </w:rPr>
        <w:t>?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462F2" w:rsidRPr="001F5D4E" w:rsidRDefault="008462F2" w:rsidP="001F5D4E">
      <w:pPr>
        <w:pStyle w:val="a4"/>
        <w:numPr>
          <w:ilvl w:val="0"/>
          <w:numId w:val="25"/>
        </w:numPr>
        <w:tabs>
          <w:tab w:val="left" w:pos="4200"/>
          <w:tab w:val="center" w:pos="4677"/>
        </w:tabs>
        <w:jc w:val="center"/>
        <w:rPr>
          <w:rFonts w:ascii="Liberation Serif" w:hAnsi="Liberation Serif"/>
          <w:b/>
        </w:rPr>
      </w:pPr>
      <w:r w:rsidRPr="001F5D4E">
        <w:rPr>
          <w:rFonts w:ascii="Liberation Serif" w:hAnsi="Liberation Serif"/>
          <w:b/>
        </w:rPr>
        <w:t>Тематическое планирование с указанием количества часов, отводимых на освоение каждой темы</w:t>
      </w:r>
    </w:p>
    <w:p w:rsidR="001F5D4E" w:rsidRDefault="001F5D4E" w:rsidP="001F5D4E">
      <w:pPr>
        <w:pStyle w:val="a4"/>
        <w:tabs>
          <w:tab w:val="left" w:pos="4200"/>
          <w:tab w:val="center" w:pos="4677"/>
        </w:tabs>
        <w:ind w:left="1069"/>
        <w:rPr>
          <w:rFonts w:ascii="Liberation Serif" w:hAnsi="Liberation Serif"/>
          <w:b/>
        </w:rPr>
      </w:pPr>
    </w:p>
    <w:p w:rsidR="001F5D4E" w:rsidRPr="001F5D4E" w:rsidRDefault="001F5D4E" w:rsidP="001F5D4E">
      <w:pPr>
        <w:rPr>
          <w:rFonts w:ascii="Liberation Serif" w:hAnsi="Liberation Serif"/>
          <w:i/>
          <w:sz w:val="24"/>
          <w:szCs w:val="24"/>
        </w:rPr>
      </w:pPr>
    </w:p>
    <w:p w:rsidR="001F5D4E" w:rsidRPr="001F5D4E" w:rsidRDefault="001F5D4E" w:rsidP="001F5D4E">
      <w:pPr>
        <w:rPr>
          <w:rFonts w:ascii="Liberation Serif" w:hAnsi="Liberation Serif"/>
          <w:i/>
          <w:sz w:val="24"/>
          <w:szCs w:val="24"/>
        </w:rPr>
      </w:pPr>
      <w:r w:rsidRPr="001F5D4E">
        <w:rPr>
          <w:rFonts w:ascii="Liberation Serif" w:hAnsi="Liberation Serif"/>
          <w:i/>
          <w:sz w:val="24"/>
          <w:szCs w:val="24"/>
        </w:rPr>
        <w:t xml:space="preserve">*Для реализации школьной «Программы воспитания» в  содержание предмета включены значимые события, приуроченные к государственным и национальным праздникам Российской Федерации, памятным датам и событиям русской истории и культуры. </w:t>
      </w:r>
    </w:p>
    <w:p w:rsidR="001F5D4E" w:rsidRPr="001F5D4E" w:rsidRDefault="001F5D4E" w:rsidP="001F5D4E">
      <w:pPr>
        <w:spacing w:after="0"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1F5D4E">
        <w:rPr>
          <w:rFonts w:ascii="Liberation Serif" w:hAnsi="Liberation Serif"/>
          <w:b/>
          <w:sz w:val="24"/>
          <w:szCs w:val="24"/>
          <w:lang w:eastAsia="ru-RU"/>
        </w:rPr>
        <w:t>5 класс</w:t>
      </w:r>
    </w:p>
    <w:p w:rsidR="001F5D4E" w:rsidRPr="001F5D4E" w:rsidRDefault="001F5D4E" w:rsidP="001F5D4E">
      <w:pPr>
        <w:spacing w:after="0"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</w:p>
    <w:tbl>
      <w:tblPr>
        <w:tblW w:w="9525" w:type="dxa"/>
        <w:jc w:val="center"/>
        <w:tblInd w:w="-19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41"/>
        <w:gridCol w:w="6943"/>
        <w:gridCol w:w="1541"/>
      </w:tblGrid>
      <w:tr w:rsidR="001F5D4E" w:rsidRPr="001F5D4E" w:rsidTr="00D0503F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rPr>
                <w:rFonts w:ascii="Liberation Serif" w:hAnsi="Liberation Serif"/>
                <w:sz w:val="24"/>
                <w:szCs w:val="24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Повторение курса начальной школы (4 часа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</w:t>
            </w:r>
            <w:r w:rsidRPr="001F5D4E">
              <w:rPr>
                <w:rFonts w:ascii="Liberation Serif" w:hAnsi="Liberation Serif"/>
                <w:sz w:val="24"/>
                <w:szCs w:val="24"/>
              </w:rPr>
              <w:t xml:space="preserve">ИТБ – 2 - 2018 Инструктаж по технике безопасности для учащихся при нахождении в общеучебном кабинете.                                                </w:t>
            </w: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Действия с числами.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знаний.* Всероссийский урок ОБЖ (урок подготовки детей к действиям в условиях различного рода чрезвычайных ситуаций)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0" w:lineRule="atLeast"/>
              <w:rPr>
                <w:rFonts w:ascii="Calibri" w:eastAsia="Times New Roman" w:hAnsi="Calibri" w:cs="Arial"/>
                <w:color w:val="000000"/>
                <w:sz w:val="24"/>
                <w:szCs w:val="24"/>
                <w:lang w:eastAsia="ru-RU"/>
              </w:rPr>
            </w:pPr>
            <w:r w:rsidRPr="001F5D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Числовые выражения. Порядок выполнения действий в выражениях со скобками и без скобок. 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5D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 </w:t>
            </w:r>
          </w:p>
          <w:p w:rsidR="001F5D4E" w:rsidRPr="001F5D4E" w:rsidRDefault="001F5D4E" w:rsidP="001F5D4E">
            <w:pPr>
              <w:spacing w:after="0" w:line="0" w:lineRule="atLeast"/>
              <w:rPr>
                <w:rFonts w:ascii="Calibri" w:eastAsia="Times New Roman" w:hAnsi="Calibri" w:cs="Arial"/>
                <w:color w:val="000000"/>
                <w:sz w:val="24"/>
                <w:szCs w:val="24"/>
                <w:lang w:eastAsia="ru-RU"/>
              </w:rPr>
            </w:pPr>
            <w:r w:rsidRPr="001F5D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нь солидарности в борьбе с терроризмом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31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Входная контрольная работ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6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Натуральные числа и шкалы   (12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Обозначение натуральных чисел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ждународный день распространения грамотности*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                Устранение дефицитов выявленных при проведении ВПР «</w:t>
            </w:r>
            <w:r w:rsidRPr="001F5D4E">
              <w:rPr>
                <w:rFonts w:ascii="Liberation Serif" w:eastAsia="Calibri" w:hAnsi="Liberation Serif" w:cs="Times New Roman"/>
                <w:sz w:val="24"/>
                <w:szCs w:val="24"/>
              </w:rPr>
              <w:t>Умение выполнять арифметические действия  с  числами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».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9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7-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Отрезок. Длина отрезка. Треугольник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9-1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Плоскость, прямая, луч.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30 лет со дня рождения И.М.Виноградов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1-1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Шкалы и координаты.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1F5D4E"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>Умение выполнять арифметические действия с числовыми выражениями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».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20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3-1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ньше или больше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20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Контрольная работа №1  «Натуральные числа и шкалы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7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7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 xml:space="preserve">Сложение и вычитание натуральных чисел </w:t>
            </w: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( </w:t>
            </w: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20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7-2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Сложение натуральных чисел и его свойства.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ждународный день жестовых языков*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25 лет со дня рождения В.Л.Гончарова*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работников дошкольного образования*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Неделя безопасности дорожного движения*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                                       Устранение дефицитов выявленных при проведении ВПР «</w:t>
            </w:r>
            <w:r w:rsidRPr="001F5D4E">
              <w:rPr>
                <w:rFonts w:ascii="Liberation Serif" w:eastAsia="Calibri" w:hAnsi="Liberation Serif" w:cs="Times New Roman"/>
                <w:sz w:val="24"/>
                <w:szCs w:val="24"/>
              </w:rPr>
              <w:t xml:space="preserve"> Решать арифметическим способом (в 1–2 действия) учебные задачи и задачи, связанные с повседневной жизнью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».  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21-2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ычитание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российский открытый урок «ОБЖ»(приуроченный ко Дню гражданской обороны Российской Федерации)*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                        Устранение дефицитов выявленных при проведении ВПР « </w:t>
            </w:r>
            <w:r w:rsidRPr="001F5D4E">
              <w:rPr>
                <w:rFonts w:ascii="Liberation Serif" w:eastAsia="Calibri" w:hAnsi="Liberation Serif" w:cs="Times New Roman"/>
                <w:sz w:val="24"/>
                <w:szCs w:val="24"/>
              </w:rPr>
              <w:t>Читать, записывать и сравнивать величины (массу, время, длину, площадь, скорость)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».  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Контрольная работа №2 «Сложение и вычитание натуральных чисел» 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ждународный день учителя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ждународный день детского церебрального паралич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27-29</w:t>
            </w:r>
          </w:p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Числовые и буквенные выражения.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« </w:t>
            </w:r>
            <w:r w:rsidRPr="001F5D4E">
              <w:rPr>
                <w:rFonts w:ascii="Liberation Serif" w:eastAsia="Calibri" w:hAnsi="Liberation Serif" w:cs="Times New Roman"/>
                <w:sz w:val="24"/>
                <w:szCs w:val="24"/>
              </w:rPr>
              <w:t>Вычислять периметр треугольника, прямоугольника и квадрата, площадь прямоугольника и квадрата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131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30-31</w:t>
            </w:r>
          </w:p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Буквенная запись свойств сложения и вычитания.                            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                  « </w:t>
            </w:r>
            <w:r w:rsidRPr="001F5D4E">
              <w:rPr>
                <w:rFonts w:ascii="Liberation Serif" w:eastAsia="Calibri" w:hAnsi="Liberation Serif" w:cs="Times New Roman"/>
                <w:sz w:val="24"/>
                <w:szCs w:val="24"/>
              </w:rPr>
              <w:t xml:space="preserve"> Выполнять построение геометрических фигур с заданными измерениями (отрезок, квадрат, прямоугольник) с помощью линейки, угольника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».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27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32-3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Уравнение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100 лет со дня рождения академика Российской академии </w:t>
            </w: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lastRenderedPageBreak/>
              <w:t>образования Э.П.Мучкаевича*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мирный день математики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3</w:t>
            </w:r>
          </w:p>
        </w:tc>
      </w:tr>
      <w:tr w:rsidR="001F5D4E" w:rsidRPr="001F5D4E" w:rsidTr="00D0503F">
        <w:trPr>
          <w:trHeight w:val="31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lastRenderedPageBreak/>
              <w:t>3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i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Контрольная работа №3  «Сложение и вычитание натуральных чисел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8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i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6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 xml:space="preserve">Умножение и деление натуральных чисел </w:t>
            </w: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 (</w:t>
            </w: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26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37-4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Умножение натуральных чисел и его свойства.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1F5D4E"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 xml:space="preserve"> Работа с таблицами, схемами, графиками диаграммами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42-4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ление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200 лет со дня рождения Ф.М.Достоевского*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ждународный день толерантности*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российский урок «История самбо»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46-4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ление с остатком.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«</w:t>
            </w:r>
            <w:r w:rsidRPr="001F5D4E"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 xml:space="preserve"> Арифметические действия с числами и числовыми выражениями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».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26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Контрольная работа №  4 «Умножение и деление натуральных чисел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7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50-5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Упрощение выражений.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 «</w:t>
            </w:r>
            <w:r w:rsidRPr="001F5D4E"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>Действия с многозначными числами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53-5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Порядок выполнения действий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матери в России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56-6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Квадрат и куб числа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российский день борьбы со СПИДом*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Неизвестного солдата* Международный день инвалидов*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1F5D4E">
              <w:rPr>
                <w:rFonts w:ascii="Liberation Serif" w:eastAsia="Arial" w:hAnsi="Liberation Serif" w:cs="Times New Roman"/>
                <w:color w:val="000000"/>
                <w:sz w:val="24"/>
                <w:szCs w:val="24"/>
              </w:rPr>
              <w:t>Решение  текстовых задач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».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1F5D4E" w:rsidRPr="001F5D4E" w:rsidTr="00D0503F">
        <w:trPr>
          <w:trHeight w:val="23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Контрольная работа № 5 «Умножение и деление натуральных чисел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i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Героев Отечеств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0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 xml:space="preserve">Площади и объемы  </w:t>
            </w: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(</w:t>
            </w: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10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Формулы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200 лет со дня рождения Н.А.Некрасов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4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64-6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Площадь. Формула площади прямоугольник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23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Единицы измерения площад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3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Прямоугольный параллелепипед. Куб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8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68-7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Объемы. Объем прямоугольного параллелепипеда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21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Контрольная работа № 6  «Площади и объемы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2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i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1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 xml:space="preserve">Обыкновенные дроби </w:t>
            </w: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 (</w:t>
            </w: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24 часа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20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73-7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Окружность и круг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22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75-7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оли. Обыкновенные дроб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20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78-8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Сравнение дроб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21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81-8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Правильные и неправильные дроб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20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Контрольная работа № 7  «Обыкновенные дроби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9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i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33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86-8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Сложение и вычитание дробей с одинаковыми знаменателя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28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lastRenderedPageBreak/>
              <w:t>88-8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ление и дроб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90-9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Смешанные числа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полного освобождения Ленинграда от фашистской блокады (1944 год)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9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92-9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20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 Контрольная работа №8  «Обыкновенные дроби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9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i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Десятичные дроби. Сложение и вычитание десятичных дробей.  (15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9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97-9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сятичная запись дроб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99-10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Сравнение десятичных дробей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Российской науки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02-10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Сложение и вычитание десятичных дробей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памяти о россиянах, исполнявших служебный долг за пределами Отечеств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08-10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Приближенное значение чисел. Округление чисел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ждународный день родного языка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Контрольная работа № 9                 «Десятичные дроби. Сложение и вычитание десятичных дробей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31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1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6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 xml:space="preserve">Умножение и деление десятичных дробей  </w:t>
            </w: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(</w:t>
            </w: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27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12-114</w:t>
            </w:r>
          </w:p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Умножение десятичных дробей на натуральное число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российский день иммунитета*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российский открытый урок «ОБЖ» (приуроченный к празднованию всероссийскрго дня гражданской обороны)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27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15-11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ление десятичных дробей на натуральное число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20</w:t>
            </w:r>
          </w:p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Контрольная работа № 10               «Умножение и деление десятичных дробей на натуральное число»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2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Единый день профориентации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22-12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Умножение десятичных дробей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воссоединения Крыма и России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</w:tr>
      <w:tr w:rsidR="001F5D4E" w:rsidRPr="001F5D4E" w:rsidTr="00D0503F">
        <w:trPr>
          <w:trHeight w:val="16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28-13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ление на десятичную дробь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33-13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Среднее арифметическое чисел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Всемирный день здоровья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3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Контрольная работа № 11               «Умножение и деление десятичных дробей» 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космонавтики. Гагаринский урок «Космос – это мы»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3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3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 xml:space="preserve">Инструменты для вычислений и измерений   </w:t>
            </w: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(</w:t>
            </w: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18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25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икрокалькулято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40-14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Проценты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местного самоуправления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</w:tr>
      <w:tr w:rsidR="001F5D4E" w:rsidRPr="001F5D4E" w:rsidTr="00D0503F">
        <w:trPr>
          <w:trHeight w:val="25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46-14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Угол. Прямой и развернутый угол. Чертежный треугольник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24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49-15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Измерение углов. Транспорти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52-15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иаграммы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Международный день борьбы за права инвалидов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lastRenderedPageBreak/>
              <w:t>15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 xml:space="preserve">Контрольная работа № 12          «Инструменты для вычислений и измерений»   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7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6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>Повторение. Решение задач (12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25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Натуральные числа и шкалы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6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5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Сложение и вычитание натураль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5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Умножение и деление натураль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5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Обыкновенные дроб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46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сятичные дроби. Сложение и вычитание десятичных дроб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4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Умножение и деление десятичных дроб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5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6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абота над ошибками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День славянской письменности и культуры*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65</w:t>
            </w:r>
          </w:p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66</w:t>
            </w:r>
          </w:p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67</w:t>
            </w:r>
          </w:p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1F5D4E" w:rsidRPr="001F5D4E" w:rsidTr="00D0503F">
        <w:trPr>
          <w:trHeight w:val="22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Levenim MT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right"/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Levenim MT"/>
                <w:b/>
                <w:sz w:val="24"/>
                <w:szCs w:val="24"/>
                <w:lang w:eastAsia="ru-RU"/>
              </w:rPr>
              <w:t xml:space="preserve">Итого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168</w:t>
            </w:r>
          </w:p>
        </w:tc>
      </w:tr>
    </w:tbl>
    <w:p w:rsidR="001F5D4E" w:rsidRPr="001F5D4E" w:rsidRDefault="001F5D4E" w:rsidP="001F5D4E">
      <w:pPr>
        <w:rPr>
          <w:rFonts w:ascii="Liberation Serif" w:hAnsi="Liberation Serif" w:cs="Times New Roman"/>
          <w:sz w:val="24"/>
          <w:szCs w:val="24"/>
        </w:rPr>
      </w:pPr>
    </w:p>
    <w:p w:rsidR="001F5D4E" w:rsidRPr="001F5D4E" w:rsidRDefault="001F5D4E" w:rsidP="001F5D4E">
      <w:pPr>
        <w:spacing w:after="0" w:line="240" w:lineRule="auto"/>
        <w:ind w:left="540"/>
        <w:jc w:val="center"/>
        <w:rPr>
          <w:rFonts w:ascii="Liberation Serif" w:hAnsi="Liberation Serif" w:cs="Times New Roman"/>
          <w:b/>
          <w:sz w:val="24"/>
          <w:szCs w:val="24"/>
          <w:lang w:eastAsia="ru-RU"/>
        </w:rPr>
      </w:pPr>
      <w:r w:rsidRPr="001F5D4E">
        <w:rPr>
          <w:rFonts w:ascii="Liberation Serif" w:hAnsi="Liberation Serif" w:cs="Times New Roman"/>
          <w:b/>
          <w:sz w:val="24"/>
          <w:szCs w:val="24"/>
          <w:lang w:eastAsia="ru-RU"/>
        </w:rPr>
        <w:t xml:space="preserve">6 класс </w:t>
      </w:r>
    </w:p>
    <w:p w:rsidR="001F5D4E" w:rsidRPr="001F5D4E" w:rsidRDefault="001F5D4E" w:rsidP="001F5D4E">
      <w:pPr>
        <w:spacing w:after="0" w:line="240" w:lineRule="auto"/>
        <w:ind w:left="540"/>
        <w:jc w:val="center"/>
        <w:rPr>
          <w:rFonts w:ascii="Liberation Serif" w:hAnsi="Liberation Serif" w:cs="Times New Roman"/>
          <w:b/>
          <w:sz w:val="24"/>
          <w:szCs w:val="24"/>
          <w:lang w:eastAsia="ru-RU"/>
        </w:rPr>
      </w:pPr>
    </w:p>
    <w:tbl>
      <w:tblPr>
        <w:tblW w:w="964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6804"/>
        <w:gridCol w:w="1703"/>
      </w:tblGrid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  <w:t>Раздел программы, тема урока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  <w:t>ПОВТОРЕНИЕ КУРСА МАТЕМАТИКИ 5 КЛАССА.  5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iCs/>
                <w:sz w:val="24"/>
                <w:szCs w:val="24"/>
              </w:rPr>
              <w:t>1</w:t>
            </w:r>
          </w:p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Инструкция по охране труда для учащихся в общеучебном кабинете.                                                                         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Повторение. Действия с натуральными числами. 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День знаний. 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российский урок «ОБЖ» (урок подготовки детей к действиям в условиях различного рода чрезвычайных ситуаций)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iCs/>
                <w:sz w:val="24"/>
                <w:szCs w:val="24"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вторение. Действия с обыкновенными и десятичными дробями.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iCs/>
                <w:sz w:val="24"/>
                <w:szCs w:val="24"/>
              </w:rPr>
              <w:t>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вторение. Действия с десятичными дробями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солидарности в борьбе с терроризмом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iCs/>
                <w:sz w:val="24"/>
                <w:szCs w:val="24"/>
              </w:rPr>
              <w:t>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вторение. Решение гео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метрических задач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i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iCs/>
                <w:sz w:val="24"/>
                <w:szCs w:val="24"/>
              </w:rPr>
              <w:t>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b/>
                <w:sz w:val="24"/>
                <w:szCs w:val="24"/>
              </w:rPr>
              <w:t>ДЕЛИМОСТЬ ЧИСЕЛ.  14 ч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47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6-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Делители и кратные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Международный день распространения грамотности*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8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ризнаки делимости на 10, на 5 и на 2. . Устранение дефицитов выявленных при проведении ВПР «Действия с натуральными числами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0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Признаки делимости на 9 и на 3. . Устранение дефицитов выявленных при проведении ВПР «Умение </w:t>
            </w:r>
            <w:r w:rsidRPr="001F5D4E">
              <w:rPr>
                <w:rFonts w:ascii="Liberation Serif" w:eastAsia="Arial" w:hAnsi="Liberation Serif" w:cs="Arial"/>
                <w:color w:val="000000"/>
                <w:sz w:val="24"/>
                <w:szCs w:val="24"/>
              </w:rPr>
              <w:t>оперировать на базовом уровне понятием «десятичная дробь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ростые и составные числа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Разложение на простые множител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4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 xml:space="preserve">Наибольший общий делитель. Взаимно простые числа. . 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lastRenderedPageBreak/>
              <w:t>Устранение дефицитов выявленных при проведении ВПР « Решение уравнений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lastRenderedPageBreak/>
              <w:t>16-1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Наименьшее общее кратное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Контрольная работа №1  «Делимость чисел»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125 лет со дня рождения В.Л.Гончарова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Работа над ошибками.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b/>
                <w:sz w:val="24"/>
                <w:szCs w:val="24"/>
              </w:rPr>
            </w:pP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Неделя безопасности дорожного движения*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ind w:firstLine="360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/>
                <w:sz w:val="24"/>
                <w:szCs w:val="24"/>
              </w:rPr>
              <w:t>СЛОЖЕНИЕ И ВЫЧИТАНИЕ ДРОБЕЙ С РАЗНЫМИ ЗНАМЕНАТЕЛЯМИ.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  (</w:t>
            </w:r>
            <w:r w:rsidRPr="001F5D4E">
              <w:rPr>
                <w:rFonts w:ascii="Liberation Serif" w:hAnsi="Liberation Serif" w:cs="Times New Roman"/>
                <w:b/>
                <w:sz w:val="24"/>
                <w:szCs w:val="24"/>
              </w:rPr>
              <w:t>21ч)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0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b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Основное свойство дроби.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работника дошкольного образования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 xml:space="preserve"> . . Устранение дефицитов выявленных при проведении ВПР « Умение </w:t>
            </w:r>
            <w:r w:rsidRPr="001F5D4E">
              <w:rPr>
                <w:rFonts w:ascii="Liberation Serif" w:eastAsia="Arial" w:hAnsi="Liberation Serif" w:cs="Arial"/>
                <w:color w:val="000000"/>
                <w:sz w:val="24"/>
                <w:szCs w:val="24"/>
                <w:lang w:eastAsia="ru-RU"/>
              </w:rPr>
              <w:t>оперировать на базовом уровне понятием «обыкновенная дробь».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 xml:space="preserve"> 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Неделя безопасности дорожного движения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2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4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Приведение дробей к общему знаменателю. 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российский открытый урок «ОБЖ» (приуроченный ко Дню гражданской обороны Российской Федерации)* Международный день учителя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68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6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Сравнение, сложение и вычитание дробей с разными знаменателями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. Устранение дефицитов выявленных при проведении ВПР «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</w:rPr>
              <w:t>Нахождение процента от числа, число по проценту от него; нахождение  процентного отношения двух чисел; нахождение процентного снижение или процентного повышения величины.»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детского церебрального паралича*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. 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ab/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tabs>
                <w:tab w:val="left" w:pos="195"/>
                <w:tab w:val="center" w:pos="299"/>
              </w:tabs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Контрольная работа №2    «Сложение и вычитание дробей с разными знаменателями»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val="en-US"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Работа над ошибкам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3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Сложение и вычитание смешанных чисел. Устранение дефицитов выявленных при проведении ВПР «Решение текстовых задач».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100-летие со дня рождения академика Российской академии образования Эрдниева Пюрвя Мучкаевича. Всемирный день математики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Подготовка к контрольной работе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3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Контрольная работа №3 «Сложение и вычитание смешанных чисел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val="en-US"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val="en-US" w:eastAsia="ru-RU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b/>
                <w:bCs/>
                <w:sz w:val="24"/>
                <w:szCs w:val="24"/>
                <w:lang w:eastAsia="ru-RU"/>
              </w:rPr>
              <w:t>УМНОЖЕНИЕ И ДЕЛЕНИЕ ДРОБЕЙ.  (30 ч)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41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4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Умножение дробей. . Устранение дефицитов выявленных при проведении ВПР «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</w:rPr>
              <w:t>Решение несложных сюжетных задач разных типов на все арифметические действия.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44-4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Нахождение дроби от числа.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Устранение дефицитов выявленных при проведении ВПР «</w:t>
            </w:r>
            <w:r w:rsidRPr="001F5D4E">
              <w:rPr>
                <w:rFonts w:ascii="Liberation Serif" w:eastAsia="Arial" w:hAnsi="Liberation Serif" w:cs="Arial"/>
                <w:color w:val="000000"/>
                <w:sz w:val="24"/>
                <w:szCs w:val="24"/>
              </w:rPr>
              <w:t>Решение задач на нахождение части числа и числа по его части.»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. </w:t>
            </w:r>
          </w:p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200-летие со дня рождения Ф.М.Достоевского*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47-4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рименение распределительного свойства умножения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Устранение дефицитов выявленных при проведении ВПР «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Решение задач разных типов (на работу, на 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</w:rPr>
              <w:lastRenderedPageBreak/>
              <w:t>движение»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толерантности*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российский урок «История самбо»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lastRenderedPageBreak/>
              <w:t>4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дготовка к контр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ольной работе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5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4 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Умножение обыкновенных дробей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5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val="en-US"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val="en-US" w:eastAsia="ru-RU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5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b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Взаимно обратные числа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53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5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Деление.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День матери в России.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5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мирный день борьбы со СПИДом*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5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5    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Деление обыкновенных дробей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6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Работа над ошибками.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Международный день инвалидов. День Неизвестного Солдата*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.  Устранение дефицитов выявленных при проведении ВПР « Работа с таблицами, диаграммами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61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6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Нахождение числа по его дроб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64-6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Дробные выражения. Устранение дефицитов выявленных при проведении ВПР «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</w:rPr>
              <w:t>. Решение задач на покупки, решение несложных логических задач методом рассуждений »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Героев Отечества. 200-летие со дня рождения Н.А.Некрасова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6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6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6          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Дробные выражения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7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b/>
                <w:sz w:val="24"/>
                <w:szCs w:val="24"/>
                <w:lang w:val="en-US" w:eastAsia="ru-RU"/>
              </w:rPr>
              <w:t>ОТНОШЕНИЯ И ПРОПОРЦИИ.  (20ч )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7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val="en-US"/>
              </w:rPr>
              <w:t>Отношения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72-7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ропорции. Устранение дефицитов выявленных при проведении ВПР «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«Прямоугольный параллелепипед», «куб», «шар»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74-7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рямая и обратная пропорциональные зависимости.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 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Устранение дефицитов выявленных при проведении ВПР «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</w:rPr>
              <w:t>Вычисление расстояния на местности в стандартных ситуациях»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полного освобождения Ленинграда от фашистской блокады (1944 год)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7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7     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Отношения и пропорции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 xml:space="preserve">Работа над ошибками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2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Масштаб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84-8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160" w:line="256" w:lineRule="auto"/>
              <w:rPr>
                <w:rFonts w:ascii="Liberation Serif" w:hAnsi="Liberation Serif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Длина окружности и площадь круга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6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Шар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Подготовка к контрольной работе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8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b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8    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«Масштаб. Длина окружности и площадь круга.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Шар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 </w:t>
            </w:r>
            <w:r w:rsidRPr="001F5D4E">
              <w:rPr>
                <w:rFonts w:ascii="Liberation Serif" w:hAnsi="Liberation Serif" w:cs="Times New Roman"/>
                <w:b/>
                <w:color w:val="000000"/>
                <w:sz w:val="24"/>
                <w:szCs w:val="24"/>
                <w:lang w:val="en-US"/>
              </w:rPr>
              <w:t>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9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val="en-US"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val="en-US" w:eastAsia="ru-RU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b/>
                <w:sz w:val="24"/>
                <w:szCs w:val="24"/>
                <w:lang w:eastAsia="ru-RU"/>
              </w:rPr>
              <w:t>ПОЛОЖИТЕЛЬНЫЕ И ОТРИЦАТЕЛЬНЫЕ ЧИСЛА.  11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lastRenderedPageBreak/>
              <w:t>9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160" w:line="256" w:lineRule="auto"/>
              <w:rPr>
                <w:rFonts w:ascii="Liberation Serif" w:eastAsia="Arial" w:hAnsi="Liberation Serif" w:cs="Arial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Координаты на прямой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92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9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Противоположные числа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94-9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Модуль числа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96-9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160" w:line="256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98-9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Изменение величин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9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Положительные и отрицательные числа».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Российской науки*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293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160" w:line="256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b/>
                <w:sz w:val="24"/>
                <w:szCs w:val="24"/>
                <w:lang w:eastAsia="ru-RU"/>
              </w:rPr>
              <w:t>СЛОЖЕНИЕ И ВЫЧИТАНИЕ ПОЛОЖИТЕЛЬНЫХ И ОТРИЦАТЕЛЬНЫХ ЧИСЕЛ.    15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Сложение чисел с помощью координатной прямой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3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Сложение отрицательных чисел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295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5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Сложение чисел с разными знаками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. 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памяти о россиянах, исполнявших служебный долг за пределами Отечества.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09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1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160" w:line="256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Вычитание.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родного языка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1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.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мирный день иммунитета. Всероссийский открытый урок «ОБЖ» (приуроченный к празднованию всемирного дня гражданской обороны)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1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10   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Сложение и вычитание положительных и отрицательных чисел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1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160" w:line="256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Работа над ошибками.</w:t>
            </w:r>
            <w:r w:rsidRPr="001F5D4E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b/>
                <w:sz w:val="24"/>
                <w:szCs w:val="24"/>
                <w:lang w:eastAsia="ru-RU"/>
              </w:rPr>
              <w:t>УМНОЖЕНИЕ И ДЕЛЕНИЕ ПОЛОЖИТЕЛЬНЫХ И ОТРИЦАТЕЛЬНЫХ ЧИСЕЛ.    17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17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Умножение.</w:t>
            </w: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2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Деление.</w:t>
            </w:r>
            <w:r w:rsidRPr="001F5D4E"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Единый день профориентации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7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Рациональные числа.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воссоединения Крыма и России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29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-</w:t>
            </w: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3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Свойства действий с рациональными числам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3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  <w:lang w:val="en-US"/>
              </w:rPr>
              <w:t>13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11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«Умножение и деление положительных и отриц. чисел»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3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b/>
                <w:sz w:val="24"/>
                <w:szCs w:val="24"/>
                <w:lang w:eastAsia="ru-RU"/>
              </w:rPr>
              <w:t>РЕШЕНИЕ УРАВНЕНИЙ.      20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34-13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Раскрытие скобок. 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мирный День здоровья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37-13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Коэффициент.</w:t>
            </w:r>
            <w:r w:rsidRPr="001F5D4E"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>День космонавтики. Гагаринский урок «Космос – это мы»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40-14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добные слагаемые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4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4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ind w:firstLine="360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12  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Подобные слагаемые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4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Работа над ошибками.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местного самоуправления*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46-15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Решение  уравнений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5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13                     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Решение уравнений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5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val="en-US"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Работа над ошибк</w:t>
            </w:r>
            <w:r w:rsidRPr="001F5D4E">
              <w:rPr>
                <w:rFonts w:ascii="Liberation Serif" w:eastAsia="Times New Roman" w:hAnsi="Liberation Serif" w:cs="Times New Roman"/>
                <w:sz w:val="24"/>
                <w:szCs w:val="24"/>
                <w:lang w:val="en-US" w:eastAsia="ru-RU"/>
              </w:rPr>
              <w:t>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eastAsia="Times New Roman" w:hAnsi="Liberation Serif" w:cs="Times New Roman"/>
                <w:sz w:val="24"/>
                <w:szCs w:val="24"/>
                <w:lang w:val="en-US" w:eastAsia="ru-RU"/>
              </w:rPr>
            </w:pPr>
            <w:r w:rsidRPr="001F5D4E">
              <w:rPr>
                <w:rFonts w:ascii="Liberation Serif" w:eastAsia="Times New Roman" w:hAnsi="Liberation Serif" w:cs="Times New Roman"/>
                <w:b/>
                <w:sz w:val="24"/>
                <w:szCs w:val="24"/>
                <w:lang w:val="en-US" w:eastAsia="ru-RU"/>
              </w:rPr>
              <w:t xml:space="preserve">КООРДИНАТЫ НА ПЛОСКОСТИ. </w:t>
            </w:r>
            <w:r w:rsidRPr="001F5D4E">
              <w:rPr>
                <w:rFonts w:ascii="Liberation Serif" w:eastAsia="Times New Roman" w:hAnsi="Liberation Serif" w:cs="Times New Roman"/>
                <w:b/>
                <w:sz w:val="24"/>
                <w:szCs w:val="24"/>
                <w:lang w:eastAsia="ru-RU"/>
              </w:rPr>
              <w:t xml:space="preserve">   </w:t>
            </w:r>
            <w:r w:rsidRPr="001F5D4E">
              <w:rPr>
                <w:rFonts w:ascii="Liberation Serif" w:eastAsia="Times New Roman" w:hAnsi="Liberation Serif" w:cs="Times New Roman"/>
                <w:b/>
                <w:sz w:val="24"/>
                <w:szCs w:val="24"/>
                <w:lang w:val="en-US" w:eastAsia="ru-RU"/>
              </w:rPr>
              <w:t>10</w:t>
            </w:r>
            <w:r w:rsidRPr="001F5D4E">
              <w:rPr>
                <w:rFonts w:ascii="Liberation Serif" w:eastAsia="Times New Roman" w:hAnsi="Liberation Serif" w:cs="Times New Roman"/>
                <w:b/>
                <w:sz w:val="24"/>
                <w:szCs w:val="24"/>
                <w:lang w:eastAsia="ru-RU"/>
              </w:rPr>
              <w:t xml:space="preserve">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5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 xml:space="preserve">Перпендикулярные прямые. </w:t>
            </w:r>
          </w:p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lastRenderedPageBreak/>
              <w:t>Международный день борьбы за права инвалидов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lastRenderedPageBreak/>
              <w:t>15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Параллельные прямые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56-15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Координатная плоскость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58-15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Столбчатые диаграммы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60-16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  <w:lang w:val="en-US"/>
              </w:rPr>
              <w:t>Графики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6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 xml:space="preserve">Контрольная работа №14  </w:t>
            </w:r>
            <w:r w:rsidRPr="001F5D4E">
              <w:rPr>
                <w:rFonts w:ascii="Liberation Serif" w:hAnsi="Liberation Serif" w:cs="Times New Roman"/>
                <w:color w:val="000000"/>
                <w:sz w:val="24"/>
                <w:szCs w:val="24"/>
              </w:rPr>
              <w:t>«Координатная плоскость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b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/>
                <w:sz w:val="24"/>
                <w:szCs w:val="24"/>
                <w:lang w:val="en-US"/>
              </w:rPr>
              <w:t>Итоговое повторение</w:t>
            </w:r>
            <w:r w:rsidRPr="001F5D4E">
              <w:rPr>
                <w:rFonts w:ascii="Liberation Serif" w:hAnsi="Liberation Serif" w:cs="Times New Roman"/>
                <w:b/>
                <w:sz w:val="24"/>
                <w:szCs w:val="24"/>
              </w:rPr>
              <w:t>.   6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6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Делимость чисел.  Действия с обыкновенными дробями и смешанными числ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Отношения и пропорции. Действия с рациональными числ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6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</w:rPr>
              <w:t>Решение уравнений. Координаты на плоскости.</w:t>
            </w:r>
            <w:r w:rsidRPr="001F5D4E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славянской письменности и культуры*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6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rPr>
                <w:rFonts w:ascii="Liberation Serif" w:hAnsi="Liberation Serif" w:cs="Times New Roman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Итоговая контрольная работа №15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sz w:val="24"/>
                <w:szCs w:val="24"/>
              </w:rPr>
              <w:t>16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ind w:firstLine="360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  <w:t>Решение зада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F5D4E" w:rsidRPr="001F5D4E" w:rsidTr="00D0503F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ind w:firstLine="360"/>
              <w:jc w:val="center"/>
              <w:rPr>
                <w:rFonts w:ascii="Liberation Serif" w:hAnsi="Liberation Serif" w:cs="Times New Roman"/>
                <w:bCs/>
                <w:color w:val="000000"/>
                <w:sz w:val="24"/>
                <w:szCs w:val="24"/>
              </w:rPr>
            </w:pPr>
            <w:r w:rsidRPr="001F5D4E">
              <w:rPr>
                <w:rFonts w:ascii="Liberation Serif" w:hAnsi="Liberation Serif" w:cs="Times New Roman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5D4E" w:rsidRPr="001F5D4E" w:rsidRDefault="001F5D4E" w:rsidP="001F5D4E">
            <w:pPr>
              <w:spacing w:after="0" w:line="240" w:lineRule="auto"/>
              <w:jc w:val="center"/>
              <w:rPr>
                <w:rFonts w:ascii="Liberation Serif" w:hAnsi="Liberation Serif" w:cs="Times New Roman"/>
                <w:sz w:val="24"/>
                <w:szCs w:val="24"/>
                <w:lang w:eastAsia="ru-RU"/>
              </w:rPr>
            </w:pPr>
            <w:r w:rsidRPr="001F5D4E">
              <w:rPr>
                <w:rFonts w:ascii="Liberation Serif" w:hAnsi="Liberation Serif" w:cs="Times New Roman"/>
                <w:b/>
                <w:sz w:val="24"/>
                <w:szCs w:val="24"/>
              </w:rPr>
              <w:t>168 часов</w:t>
            </w:r>
          </w:p>
        </w:tc>
      </w:tr>
    </w:tbl>
    <w:p w:rsidR="001F5D4E" w:rsidRPr="001F5D4E" w:rsidRDefault="001F5D4E" w:rsidP="001F5D4E">
      <w:pPr>
        <w:rPr>
          <w:rFonts w:ascii="Liberation Serif" w:hAnsi="Liberation Serif" w:cs="Times New Roman"/>
          <w:sz w:val="24"/>
          <w:szCs w:val="24"/>
        </w:rPr>
      </w:pPr>
    </w:p>
    <w:p w:rsidR="001F5D4E" w:rsidRPr="001F5D4E" w:rsidRDefault="001F5D4E" w:rsidP="001F5D4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</w:p>
    <w:p w:rsidR="001F5D4E" w:rsidRPr="001F5D4E" w:rsidRDefault="001F5D4E" w:rsidP="001F5D4E">
      <w:pPr>
        <w:pStyle w:val="a4"/>
        <w:tabs>
          <w:tab w:val="left" w:pos="4200"/>
          <w:tab w:val="center" w:pos="4677"/>
        </w:tabs>
        <w:ind w:left="1069"/>
        <w:rPr>
          <w:rFonts w:ascii="Liberation Serif" w:hAnsi="Liberation Serif"/>
          <w:b/>
        </w:rPr>
      </w:pPr>
    </w:p>
    <w:sectPr w:rsidR="001F5D4E" w:rsidRPr="001F5D4E" w:rsidSect="00BD0763">
      <w:footerReference w:type="default" r:id="rId11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19C2" w:rsidRDefault="005A19C2" w:rsidP="006634E7">
      <w:pPr>
        <w:spacing w:after="0" w:line="240" w:lineRule="auto"/>
      </w:pPr>
      <w:r>
        <w:separator/>
      </w:r>
    </w:p>
  </w:endnote>
  <w:endnote w:type="continuationSeparator" w:id="0">
    <w:p w:rsidR="005A19C2" w:rsidRDefault="005A19C2" w:rsidP="006634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iberation Serif">
    <w:altName w:val="Arial"/>
    <w:charset w:val="CC"/>
    <w:family w:val="roman"/>
    <w:pitch w:val="variable"/>
    <w:sig w:usb0="00000001" w:usb1="500078F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evenim MT">
    <w:charset w:val="B1"/>
    <w:family w:val="auto"/>
    <w:pitch w:val="variable"/>
    <w:sig w:usb0="00000801" w:usb1="00000000" w:usb2="00000000" w:usb3="00000000" w:csb0="0000002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04486"/>
    </w:sdtPr>
    <w:sdtEndPr/>
    <w:sdtContent>
      <w:p w:rsidR="00BC357A" w:rsidRDefault="007556C8">
        <w:pPr>
          <w:pStyle w:val="afc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6374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BC357A" w:rsidRDefault="00BC357A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19C2" w:rsidRDefault="005A19C2" w:rsidP="006634E7">
      <w:pPr>
        <w:spacing w:after="0" w:line="240" w:lineRule="auto"/>
      </w:pPr>
      <w:r>
        <w:separator/>
      </w:r>
    </w:p>
  </w:footnote>
  <w:footnote w:type="continuationSeparator" w:id="0">
    <w:p w:rsidR="005A19C2" w:rsidRDefault="005A19C2" w:rsidP="006634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4067084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0387691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3"/>
  </w:num>
  <w:num w:numId="3">
    <w:abstractNumId w:val="15"/>
  </w:num>
  <w:num w:numId="4">
    <w:abstractNumId w:val="20"/>
  </w:num>
  <w:num w:numId="5">
    <w:abstractNumId w:val="8"/>
  </w:num>
  <w:num w:numId="6">
    <w:abstractNumId w:val="5"/>
  </w:num>
  <w:num w:numId="7">
    <w:abstractNumId w:val="16"/>
  </w:num>
  <w:num w:numId="8">
    <w:abstractNumId w:val="4"/>
  </w:num>
  <w:num w:numId="9">
    <w:abstractNumId w:val="18"/>
  </w:num>
  <w:num w:numId="10">
    <w:abstractNumId w:val="24"/>
  </w:num>
  <w:num w:numId="11">
    <w:abstractNumId w:val="9"/>
  </w:num>
  <w:num w:numId="12">
    <w:abstractNumId w:val="6"/>
  </w:num>
  <w:num w:numId="13">
    <w:abstractNumId w:val="3"/>
  </w:num>
  <w:num w:numId="14">
    <w:abstractNumId w:val="1"/>
  </w:num>
  <w:num w:numId="15">
    <w:abstractNumId w:val="21"/>
  </w:num>
  <w:num w:numId="16">
    <w:abstractNumId w:val="25"/>
  </w:num>
  <w:num w:numId="17">
    <w:abstractNumId w:val="0"/>
  </w:num>
  <w:num w:numId="18">
    <w:abstractNumId w:val="19"/>
  </w:num>
  <w:num w:numId="19">
    <w:abstractNumId w:val="14"/>
  </w:num>
  <w:num w:numId="20">
    <w:abstractNumId w:val="22"/>
  </w:num>
  <w:num w:numId="21">
    <w:abstractNumId w:val="11"/>
  </w:num>
  <w:num w:numId="22">
    <w:abstractNumId w:val="17"/>
  </w:num>
  <w:num w:numId="23">
    <w:abstractNumId w:val="7"/>
  </w:num>
  <w:num w:numId="24">
    <w:abstractNumId w:val="26"/>
  </w:num>
  <w:num w:numId="25">
    <w:abstractNumId w:val="10"/>
  </w:num>
  <w:num w:numId="26">
    <w:abstractNumId w:val="13"/>
  </w:num>
  <w:num w:numId="27">
    <w:abstractNumId w:val="2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431CC"/>
    <w:rsid w:val="0000337D"/>
    <w:rsid w:val="0000788B"/>
    <w:rsid w:val="00022042"/>
    <w:rsid w:val="000501CE"/>
    <w:rsid w:val="0006058E"/>
    <w:rsid w:val="00072074"/>
    <w:rsid w:val="00075554"/>
    <w:rsid w:val="00092AD1"/>
    <w:rsid w:val="000A0E10"/>
    <w:rsid w:val="000B4C25"/>
    <w:rsid w:val="000B53CF"/>
    <w:rsid w:val="000D20BF"/>
    <w:rsid w:val="000D252D"/>
    <w:rsid w:val="000E460A"/>
    <w:rsid w:val="000E7852"/>
    <w:rsid w:val="0013013D"/>
    <w:rsid w:val="00155736"/>
    <w:rsid w:val="001613C0"/>
    <w:rsid w:val="0017562E"/>
    <w:rsid w:val="001B7367"/>
    <w:rsid w:val="001D307C"/>
    <w:rsid w:val="001E5E2C"/>
    <w:rsid w:val="001F5D4E"/>
    <w:rsid w:val="00226BE8"/>
    <w:rsid w:val="002457D9"/>
    <w:rsid w:val="002511E8"/>
    <w:rsid w:val="00256D1F"/>
    <w:rsid w:val="00260770"/>
    <w:rsid w:val="0026462A"/>
    <w:rsid w:val="002867D6"/>
    <w:rsid w:val="002A22C6"/>
    <w:rsid w:val="002A3D82"/>
    <w:rsid w:val="002D1C93"/>
    <w:rsid w:val="002D583A"/>
    <w:rsid w:val="002E1305"/>
    <w:rsid w:val="002E5FE0"/>
    <w:rsid w:val="002E77C1"/>
    <w:rsid w:val="00313FDB"/>
    <w:rsid w:val="00331FF6"/>
    <w:rsid w:val="00361A88"/>
    <w:rsid w:val="00395323"/>
    <w:rsid w:val="003A66B2"/>
    <w:rsid w:val="003B58CA"/>
    <w:rsid w:val="003D2697"/>
    <w:rsid w:val="003D705D"/>
    <w:rsid w:val="003E5E2C"/>
    <w:rsid w:val="003F7785"/>
    <w:rsid w:val="004052D4"/>
    <w:rsid w:val="004146D0"/>
    <w:rsid w:val="00435CB8"/>
    <w:rsid w:val="00441B13"/>
    <w:rsid w:val="00442CB7"/>
    <w:rsid w:val="004431F3"/>
    <w:rsid w:val="004441DE"/>
    <w:rsid w:val="00453A21"/>
    <w:rsid w:val="0047241E"/>
    <w:rsid w:val="00476DAD"/>
    <w:rsid w:val="004836BB"/>
    <w:rsid w:val="004A2CA7"/>
    <w:rsid w:val="00521CD8"/>
    <w:rsid w:val="005335A7"/>
    <w:rsid w:val="00555D1A"/>
    <w:rsid w:val="00591D30"/>
    <w:rsid w:val="005A19C2"/>
    <w:rsid w:val="005E189B"/>
    <w:rsid w:val="005E76A4"/>
    <w:rsid w:val="005F20AE"/>
    <w:rsid w:val="006153BB"/>
    <w:rsid w:val="00620805"/>
    <w:rsid w:val="006456FE"/>
    <w:rsid w:val="006634E7"/>
    <w:rsid w:val="006976E6"/>
    <w:rsid w:val="006C1DEF"/>
    <w:rsid w:val="006C2468"/>
    <w:rsid w:val="006C2DD5"/>
    <w:rsid w:val="006F7402"/>
    <w:rsid w:val="00725236"/>
    <w:rsid w:val="0073316B"/>
    <w:rsid w:val="007556C8"/>
    <w:rsid w:val="00770103"/>
    <w:rsid w:val="00774832"/>
    <w:rsid w:val="007A41FE"/>
    <w:rsid w:val="007B1E96"/>
    <w:rsid w:val="008140A2"/>
    <w:rsid w:val="00825CCA"/>
    <w:rsid w:val="008462F2"/>
    <w:rsid w:val="0087678F"/>
    <w:rsid w:val="008A7FBE"/>
    <w:rsid w:val="008D42BF"/>
    <w:rsid w:val="008D4E61"/>
    <w:rsid w:val="008E27B4"/>
    <w:rsid w:val="008E601D"/>
    <w:rsid w:val="00995420"/>
    <w:rsid w:val="009E0091"/>
    <w:rsid w:val="009E1B35"/>
    <w:rsid w:val="009E3D17"/>
    <w:rsid w:val="009F38BF"/>
    <w:rsid w:val="009F5744"/>
    <w:rsid w:val="00A00A32"/>
    <w:rsid w:val="00A10746"/>
    <w:rsid w:val="00A11002"/>
    <w:rsid w:val="00A21289"/>
    <w:rsid w:val="00A22E77"/>
    <w:rsid w:val="00A36FBE"/>
    <w:rsid w:val="00AA539C"/>
    <w:rsid w:val="00AC3C48"/>
    <w:rsid w:val="00AD2129"/>
    <w:rsid w:val="00AD2990"/>
    <w:rsid w:val="00AD681F"/>
    <w:rsid w:val="00AE71BA"/>
    <w:rsid w:val="00B06A3A"/>
    <w:rsid w:val="00B108F3"/>
    <w:rsid w:val="00B63741"/>
    <w:rsid w:val="00BA404B"/>
    <w:rsid w:val="00BC0453"/>
    <w:rsid w:val="00BC357A"/>
    <w:rsid w:val="00BC4A96"/>
    <w:rsid w:val="00BD0763"/>
    <w:rsid w:val="00C02DEE"/>
    <w:rsid w:val="00C05766"/>
    <w:rsid w:val="00C2139E"/>
    <w:rsid w:val="00C34A7B"/>
    <w:rsid w:val="00C35E58"/>
    <w:rsid w:val="00C42C9F"/>
    <w:rsid w:val="00C431CC"/>
    <w:rsid w:val="00C5408D"/>
    <w:rsid w:val="00C56997"/>
    <w:rsid w:val="00C75925"/>
    <w:rsid w:val="00C83928"/>
    <w:rsid w:val="00C86344"/>
    <w:rsid w:val="00CB1A5C"/>
    <w:rsid w:val="00CC4F9A"/>
    <w:rsid w:val="00CC5E70"/>
    <w:rsid w:val="00CD35B5"/>
    <w:rsid w:val="00CE1F1B"/>
    <w:rsid w:val="00D05273"/>
    <w:rsid w:val="00D06274"/>
    <w:rsid w:val="00D27EC8"/>
    <w:rsid w:val="00D32648"/>
    <w:rsid w:val="00D7003D"/>
    <w:rsid w:val="00DA6419"/>
    <w:rsid w:val="00DB66BD"/>
    <w:rsid w:val="00E0323D"/>
    <w:rsid w:val="00E80F0D"/>
    <w:rsid w:val="00E923CF"/>
    <w:rsid w:val="00EA1901"/>
    <w:rsid w:val="00EA22BB"/>
    <w:rsid w:val="00EA7414"/>
    <w:rsid w:val="00EB1AD1"/>
    <w:rsid w:val="00F01361"/>
    <w:rsid w:val="00F048C7"/>
    <w:rsid w:val="00F500B1"/>
    <w:rsid w:val="00F51D75"/>
    <w:rsid w:val="00F547B1"/>
    <w:rsid w:val="00F76B63"/>
    <w:rsid w:val="00FB2283"/>
    <w:rsid w:val="00FD4EA4"/>
    <w:rsid w:val="00FD7854"/>
    <w:rsid w:val="00FE261F"/>
    <w:rsid w:val="00FF16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C2DD5"/>
  </w:style>
  <w:style w:type="paragraph" w:styleId="1">
    <w:name w:val="heading 1"/>
    <w:basedOn w:val="a0"/>
    <w:next w:val="a0"/>
    <w:link w:val="10"/>
    <w:uiPriority w:val="9"/>
    <w:qFormat/>
    <w:rsid w:val="0087678F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2">
    <w:name w:val="heading 2"/>
    <w:basedOn w:val="a0"/>
    <w:next w:val="a0"/>
    <w:link w:val="20"/>
    <w:uiPriority w:val="9"/>
    <w:unhideWhenUsed/>
    <w:qFormat/>
    <w:rsid w:val="004431F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uiPriority w:val="9"/>
    <w:qFormat/>
    <w:rsid w:val="006634E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8462F2"/>
    <w:pPr>
      <w:spacing w:before="280" w:after="0" w:line="360" w:lineRule="auto"/>
      <w:outlineLvl w:val="3"/>
    </w:pPr>
    <w:rPr>
      <w:rFonts w:asciiTheme="majorHAnsi" w:eastAsiaTheme="majorEastAsia" w:hAnsiTheme="majorHAnsi" w:cstheme="majorBidi"/>
      <w:b/>
      <w:bCs/>
      <w:i/>
      <w:iCs/>
      <w:sz w:val="24"/>
      <w:szCs w:val="24"/>
      <w:lang w:val="en-US" w:bidi="en-US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8462F2"/>
    <w:pPr>
      <w:spacing w:before="280" w:after="0" w:line="360" w:lineRule="auto"/>
      <w:outlineLvl w:val="4"/>
    </w:pPr>
    <w:rPr>
      <w:rFonts w:asciiTheme="majorHAnsi" w:eastAsiaTheme="majorEastAsia" w:hAnsiTheme="majorHAnsi" w:cstheme="majorBidi"/>
      <w:b/>
      <w:bCs/>
      <w:i/>
      <w:iCs/>
      <w:lang w:val="en-US" w:bidi="en-US"/>
    </w:rPr>
  </w:style>
  <w:style w:type="paragraph" w:styleId="6">
    <w:name w:val="heading 6"/>
    <w:basedOn w:val="a0"/>
    <w:next w:val="a0"/>
    <w:link w:val="6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ind w:left="284" w:hanging="284"/>
      <w:jc w:val="center"/>
      <w:textAlignment w:val="baseline"/>
      <w:outlineLvl w:val="5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7">
    <w:name w:val="heading 7"/>
    <w:basedOn w:val="a0"/>
    <w:next w:val="a0"/>
    <w:link w:val="7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jc w:val="center"/>
      <w:textAlignment w:val="baseline"/>
      <w:outlineLvl w:val="6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8">
    <w:name w:val="heading 8"/>
    <w:basedOn w:val="a0"/>
    <w:next w:val="a0"/>
    <w:link w:val="8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  <w:outlineLvl w:val="7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8462F2"/>
    <w:pPr>
      <w:spacing w:before="280" w:after="0" w:line="360" w:lineRule="auto"/>
      <w:outlineLvl w:val="8"/>
    </w:pPr>
    <w:rPr>
      <w:rFonts w:asciiTheme="majorHAnsi" w:eastAsiaTheme="majorEastAsia" w:hAnsiTheme="majorHAnsi" w:cstheme="majorBidi"/>
      <w:i/>
      <w:iCs/>
      <w:sz w:val="18"/>
      <w:szCs w:val="18"/>
      <w:lang w:val="en-US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uiPriority w:val="9"/>
    <w:rsid w:val="006634E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34"/>
    <w:qFormat/>
    <w:rsid w:val="006634E7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rsid w:val="006634E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634E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rsid w:val="006634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rsid w:val="006634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34"/>
    <w:locked/>
    <w:rsid w:val="006634E7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6634E7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6634E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nhideWhenUsed/>
    <w:rsid w:val="006634E7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rsid w:val="004431F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b">
    <w:name w:val="Subtitle"/>
    <w:basedOn w:val="a0"/>
    <w:next w:val="a0"/>
    <w:link w:val="ac"/>
    <w:uiPriority w:val="11"/>
    <w:qFormat/>
    <w:rsid w:val="004431F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uiPriority w:val="11"/>
    <w:rsid w:val="004431F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d">
    <w:name w:val="Table Grid"/>
    <w:basedOn w:val="a2"/>
    <w:uiPriority w:val="59"/>
    <w:rsid w:val="00443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87678F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1"/>
    <w:link w:val="8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Style2">
    <w:name w:val="Style2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3">
    <w:name w:val="Style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5">
    <w:name w:val="Style5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4">
    <w:name w:val="Style4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87678F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12">
    <w:name w:val="Font Style12"/>
    <w:uiPriority w:val="99"/>
    <w:rsid w:val="0087678F"/>
    <w:rPr>
      <w:rFonts w:ascii="Times New Roman" w:hAnsi="Times New Roman" w:cs="Times New Roman" w:hint="default"/>
      <w:sz w:val="18"/>
      <w:szCs w:val="18"/>
    </w:rPr>
  </w:style>
  <w:style w:type="character" w:customStyle="1" w:styleId="FontStyle13">
    <w:name w:val="Font Style13"/>
    <w:uiPriority w:val="99"/>
    <w:rsid w:val="0087678F"/>
    <w:rPr>
      <w:rFonts w:ascii="Verdana" w:hAnsi="Verdana" w:cs="Verdana" w:hint="default"/>
      <w:b/>
      <w:bCs/>
      <w:sz w:val="26"/>
      <w:szCs w:val="26"/>
    </w:rPr>
  </w:style>
  <w:style w:type="character" w:customStyle="1" w:styleId="FontStyle24">
    <w:name w:val="Font Style24"/>
    <w:uiPriority w:val="99"/>
    <w:rsid w:val="0087678F"/>
    <w:rPr>
      <w:rFonts w:ascii="Times New Roman" w:hAnsi="Times New Roman" w:cs="Times New Roman" w:hint="default"/>
      <w:sz w:val="16"/>
      <w:szCs w:val="16"/>
    </w:rPr>
  </w:style>
  <w:style w:type="character" w:customStyle="1" w:styleId="FontStyle14">
    <w:name w:val="Font Style14"/>
    <w:uiPriority w:val="99"/>
    <w:rsid w:val="0087678F"/>
    <w:rPr>
      <w:rFonts w:ascii="Times New Roman" w:hAnsi="Times New Roman" w:cs="Times New Roman" w:hint="default"/>
      <w:b/>
      <w:bCs/>
      <w:spacing w:val="-10"/>
      <w:sz w:val="14"/>
      <w:szCs w:val="14"/>
    </w:rPr>
  </w:style>
  <w:style w:type="paragraph" w:styleId="ae">
    <w:name w:val="Body Text Indent"/>
    <w:basedOn w:val="a0"/>
    <w:link w:val="af"/>
    <w:rsid w:val="0087678F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">
    <w:name w:val="Основной текст с отступом Знак"/>
    <w:basedOn w:val="a1"/>
    <w:link w:val="ae"/>
    <w:rsid w:val="0087678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Title"/>
    <w:basedOn w:val="a0"/>
    <w:link w:val="af1"/>
    <w:uiPriority w:val="10"/>
    <w:qFormat/>
    <w:rsid w:val="0087678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1">
    <w:name w:val="Название Знак"/>
    <w:basedOn w:val="a1"/>
    <w:link w:val="af0"/>
    <w:uiPriority w:val="10"/>
    <w:rsid w:val="0087678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2">
    <w:name w:val="No Spacing"/>
    <w:link w:val="af3"/>
    <w:uiPriority w:val="1"/>
    <w:qFormat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27">
    <w:name w:val="Style2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2">
    <w:name w:val="Font Style52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17">
    <w:name w:val="Style1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5">
    <w:name w:val="Font Style55"/>
    <w:uiPriority w:val="99"/>
    <w:rsid w:val="0087678F"/>
    <w:rPr>
      <w:rFonts w:ascii="Segoe UI" w:hAnsi="Segoe UI" w:cs="Segoe UI"/>
      <w:sz w:val="26"/>
      <w:szCs w:val="26"/>
    </w:rPr>
  </w:style>
  <w:style w:type="paragraph" w:customStyle="1" w:styleId="Style7">
    <w:name w:val="Style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5">
    <w:name w:val="Font Style45"/>
    <w:uiPriority w:val="99"/>
    <w:rsid w:val="0087678F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60">
    <w:name w:val="Font Style60"/>
    <w:uiPriority w:val="99"/>
    <w:rsid w:val="0087678F"/>
    <w:rPr>
      <w:rFonts w:ascii="Segoe UI" w:hAnsi="Segoe UI" w:cs="Segoe UI"/>
      <w:b/>
      <w:bCs/>
      <w:sz w:val="16"/>
      <w:szCs w:val="16"/>
    </w:rPr>
  </w:style>
  <w:style w:type="character" w:customStyle="1" w:styleId="FontStyle44">
    <w:name w:val="Font Style44"/>
    <w:uiPriority w:val="99"/>
    <w:rsid w:val="0087678F"/>
    <w:rPr>
      <w:rFonts w:ascii="Times New Roman" w:hAnsi="Times New Roman" w:cs="Times New Roman"/>
      <w:sz w:val="18"/>
      <w:szCs w:val="18"/>
    </w:rPr>
  </w:style>
  <w:style w:type="paragraph" w:customStyle="1" w:styleId="Style26">
    <w:name w:val="Style2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uiPriority w:val="99"/>
    <w:rsid w:val="0087678F"/>
    <w:rPr>
      <w:rFonts w:ascii="Segoe UI" w:hAnsi="Segoe UI" w:cs="Segoe UI"/>
      <w:sz w:val="16"/>
      <w:szCs w:val="16"/>
    </w:rPr>
  </w:style>
  <w:style w:type="paragraph" w:customStyle="1" w:styleId="Style33">
    <w:name w:val="Style3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ind w:firstLine="35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8">
    <w:name w:val="Font Style68"/>
    <w:uiPriority w:val="99"/>
    <w:rsid w:val="0087678F"/>
    <w:rPr>
      <w:rFonts w:ascii="Lucida Sans Unicode" w:hAnsi="Lucida Sans Unicode" w:cs="Lucida Sans Unicode"/>
      <w:b/>
      <w:bCs/>
      <w:i/>
      <w:iCs/>
      <w:sz w:val="16"/>
      <w:szCs w:val="16"/>
    </w:rPr>
  </w:style>
  <w:style w:type="paragraph" w:styleId="af4">
    <w:name w:val="Body Text"/>
    <w:basedOn w:val="a0"/>
    <w:link w:val="af5"/>
    <w:uiPriority w:val="99"/>
    <w:unhideWhenUsed/>
    <w:rsid w:val="0087678F"/>
    <w:pPr>
      <w:spacing w:after="120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5">
    <w:name w:val="Основной текст Знак"/>
    <w:basedOn w:val="a1"/>
    <w:link w:val="af4"/>
    <w:uiPriority w:val="99"/>
    <w:rsid w:val="0087678F"/>
    <w:rPr>
      <w:rFonts w:ascii="Calibri" w:eastAsia="Times New Roman" w:hAnsi="Calibri" w:cs="Times New Roman"/>
      <w:sz w:val="20"/>
      <w:szCs w:val="20"/>
      <w:lang w:eastAsia="ru-RU"/>
    </w:rPr>
  </w:style>
  <w:style w:type="paragraph" w:styleId="af6">
    <w:name w:val="Plain Text"/>
    <w:basedOn w:val="a0"/>
    <w:link w:val="af7"/>
    <w:uiPriority w:val="99"/>
    <w:rsid w:val="0087678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7">
    <w:name w:val="Текст Знак"/>
    <w:basedOn w:val="a1"/>
    <w:link w:val="af6"/>
    <w:uiPriority w:val="99"/>
    <w:rsid w:val="0087678F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af8">
    <w:name w:val="Знак Знак Знак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FontStyle27">
    <w:name w:val="Font Style27"/>
    <w:rsid w:val="0087678F"/>
    <w:rPr>
      <w:rFonts w:ascii="Times New Roman" w:hAnsi="Times New Roman" w:cs="Times New Roman" w:hint="default"/>
      <w:i/>
      <w:iCs/>
      <w:sz w:val="20"/>
      <w:szCs w:val="20"/>
    </w:rPr>
  </w:style>
  <w:style w:type="paragraph" w:styleId="af9">
    <w:name w:val="Block Text"/>
    <w:basedOn w:val="a0"/>
    <w:rsid w:val="0087678F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21">
    <w:name w:val="Знак Знак Знак2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2">
    <w:name w:val="Знак Знак 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a">
    <w:name w:val="header"/>
    <w:basedOn w:val="a0"/>
    <w:link w:val="afb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Верхний колонтитул Знак"/>
    <w:basedOn w:val="a1"/>
    <w:link w:val="afa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c">
    <w:name w:val="footer"/>
    <w:basedOn w:val="a0"/>
    <w:link w:val="afd"/>
    <w:uiPriority w:val="99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d">
    <w:name w:val="Нижний колонтитул Знак"/>
    <w:basedOn w:val="a1"/>
    <w:link w:val="afc"/>
    <w:uiPriority w:val="99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e">
    <w:name w:val="Body Text First Indent"/>
    <w:basedOn w:val="af4"/>
    <w:link w:val="aff"/>
    <w:uiPriority w:val="99"/>
    <w:rsid w:val="0087678F"/>
    <w:pPr>
      <w:widowControl w:val="0"/>
      <w:autoSpaceDE w:val="0"/>
      <w:autoSpaceDN w:val="0"/>
      <w:adjustRightInd w:val="0"/>
      <w:spacing w:line="240" w:lineRule="auto"/>
      <w:ind w:firstLine="210"/>
    </w:pPr>
    <w:rPr>
      <w:rFonts w:ascii="Times New Roman" w:hAnsi="Times New Roman"/>
    </w:rPr>
  </w:style>
  <w:style w:type="character" w:customStyle="1" w:styleId="aff">
    <w:name w:val="Красная строка Знак"/>
    <w:basedOn w:val="af5"/>
    <w:link w:val="afe"/>
    <w:uiPriority w:val="99"/>
    <w:rsid w:val="0087678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1">
    <w:name w:val="Знак Знак Знак3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10">
    <w:name w:val="Знак1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f0">
    <w:name w:val="Balloon Text"/>
    <w:basedOn w:val="a0"/>
    <w:link w:val="aff1"/>
    <w:uiPriority w:val="99"/>
    <w:semiHidden/>
    <w:unhideWhenUsed/>
    <w:rsid w:val="0087678F"/>
    <w:pPr>
      <w:spacing w:after="0" w:line="240" w:lineRule="auto"/>
    </w:pPr>
    <w:rPr>
      <w:rFonts w:ascii="Tahoma" w:eastAsia="Calibri" w:hAnsi="Tahoma" w:cs="Times New Roman"/>
      <w:sz w:val="16"/>
      <w:szCs w:val="16"/>
    </w:rPr>
  </w:style>
  <w:style w:type="character" w:customStyle="1" w:styleId="aff1">
    <w:name w:val="Текст выноски Знак"/>
    <w:basedOn w:val="a1"/>
    <w:link w:val="aff0"/>
    <w:uiPriority w:val="99"/>
    <w:semiHidden/>
    <w:rsid w:val="0087678F"/>
    <w:rPr>
      <w:rFonts w:ascii="Tahoma" w:eastAsia="Calibri" w:hAnsi="Tahoma" w:cs="Times New Roman"/>
      <w:sz w:val="16"/>
      <w:szCs w:val="16"/>
    </w:rPr>
  </w:style>
  <w:style w:type="paragraph" w:customStyle="1" w:styleId="13">
    <w:name w:val="Абзац списка1"/>
    <w:basedOn w:val="a0"/>
    <w:uiPriority w:val="99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22">
    <w:name w:val="Абзац списка2"/>
    <w:basedOn w:val="a0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ConsPlusNormal">
    <w:name w:val="ConsPlusNormal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NR">
    <w:name w:val="NR"/>
    <w:basedOn w:val="a0"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2"/>
    <w:basedOn w:val="a0"/>
    <w:link w:val="24"/>
    <w:rsid w:val="0087678F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4">
    <w:name w:val="Основной текст 2 Знак"/>
    <w:basedOn w:val="a1"/>
    <w:link w:val="23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Default">
    <w:name w:val="Default"/>
    <w:rsid w:val="0087678F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c6">
    <w:name w:val="c6"/>
    <w:basedOn w:val="a1"/>
    <w:rsid w:val="0087678F"/>
  </w:style>
  <w:style w:type="character" w:customStyle="1" w:styleId="af3">
    <w:name w:val="Без интервала Знак"/>
    <w:link w:val="af2"/>
    <w:uiPriority w:val="1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4">
    <w:name w:val="Нет списка1"/>
    <w:next w:val="a3"/>
    <w:uiPriority w:val="99"/>
    <w:semiHidden/>
    <w:unhideWhenUsed/>
    <w:rsid w:val="0087678F"/>
  </w:style>
  <w:style w:type="character" w:customStyle="1" w:styleId="aff2">
    <w:name w:val="Гипертекстовая ссылка"/>
    <w:uiPriority w:val="99"/>
    <w:rsid w:val="0087678F"/>
    <w:rPr>
      <w:rFonts w:cs="Times New Roman"/>
      <w:color w:val="106BBE"/>
    </w:rPr>
  </w:style>
  <w:style w:type="character" w:customStyle="1" w:styleId="NoSpacingChar">
    <w:name w:val="No Spacing Char"/>
    <w:link w:val="15"/>
    <w:locked/>
    <w:rsid w:val="0087678F"/>
    <w:rPr>
      <w:lang w:eastAsia="ru-RU"/>
    </w:rPr>
  </w:style>
  <w:style w:type="paragraph" w:customStyle="1" w:styleId="15">
    <w:name w:val="Без интервала1"/>
    <w:link w:val="NoSpacingChar"/>
    <w:rsid w:val="0087678F"/>
    <w:pPr>
      <w:spacing w:after="0" w:line="240" w:lineRule="auto"/>
    </w:pPr>
    <w:rPr>
      <w:lang w:eastAsia="ru-RU"/>
    </w:rPr>
  </w:style>
  <w:style w:type="character" w:styleId="aff3">
    <w:name w:val="Emphasis"/>
    <w:uiPriority w:val="20"/>
    <w:qFormat/>
    <w:rsid w:val="0087678F"/>
    <w:rPr>
      <w:rFonts w:cs="Times New Roman"/>
      <w:b/>
      <w:i/>
      <w:color w:val="auto"/>
    </w:rPr>
  </w:style>
  <w:style w:type="character" w:styleId="aff4">
    <w:name w:val="Hyperlink"/>
    <w:uiPriority w:val="99"/>
    <w:rsid w:val="0087678F"/>
    <w:rPr>
      <w:rFonts w:cs="Times New Roman"/>
      <w:color w:val="0000FF"/>
      <w:u w:val="single"/>
    </w:rPr>
  </w:style>
  <w:style w:type="paragraph" w:customStyle="1" w:styleId="16">
    <w:name w:val="Стиль1"/>
    <w:basedOn w:val="aff5"/>
    <w:link w:val="17"/>
    <w:rsid w:val="00C34A7B"/>
    <w:rPr>
      <w:rFonts w:ascii="Times New Roman" w:eastAsia="Calibri" w:hAnsi="Times New Roman" w:cs="Times New Roman"/>
      <w:sz w:val="24"/>
      <w:szCs w:val="20"/>
    </w:rPr>
  </w:style>
  <w:style w:type="character" w:customStyle="1" w:styleId="17">
    <w:name w:val="Стиль1 Знак"/>
    <w:link w:val="16"/>
    <w:locked/>
    <w:rsid w:val="00C34A7B"/>
    <w:rPr>
      <w:rFonts w:ascii="Times New Roman" w:eastAsia="Calibri" w:hAnsi="Times New Roman" w:cs="Times New Roman"/>
      <w:sz w:val="24"/>
      <w:szCs w:val="20"/>
    </w:rPr>
  </w:style>
  <w:style w:type="paragraph" w:styleId="aff5">
    <w:name w:val="Signature"/>
    <w:basedOn w:val="a0"/>
    <w:link w:val="aff6"/>
    <w:uiPriority w:val="99"/>
    <w:semiHidden/>
    <w:unhideWhenUsed/>
    <w:rsid w:val="00C34A7B"/>
    <w:pPr>
      <w:spacing w:after="0" w:line="240" w:lineRule="auto"/>
      <w:ind w:left="4252"/>
    </w:pPr>
  </w:style>
  <w:style w:type="character" w:customStyle="1" w:styleId="aff6">
    <w:name w:val="Подпись Знак"/>
    <w:basedOn w:val="a1"/>
    <w:link w:val="aff5"/>
    <w:uiPriority w:val="99"/>
    <w:semiHidden/>
    <w:rsid w:val="00C34A7B"/>
  </w:style>
  <w:style w:type="character" w:customStyle="1" w:styleId="40">
    <w:name w:val="Заголовок 4 Знак"/>
    <w:basedOn w:val="a1"/>
    <w:link w:val="4"/>
    <w:uiPriority w:val="9"/>
    <w:semiHidden/>
    <w:rsid w:val="008462F2"/>
    <w:rPr>
      <w:rFonts w:asciiTheme="majorHAnsi" w:eastAsiaTheme="majorEastAsia" w:hAnsiTheme="majorHAnsi" w:cstheme="majorBidi"/>
      <w:b/>
      <w:bCs/>
      <w:i/>
      <w:iCs/>
      <w:sz w:val="24"/>
      <w:szCs w:val="24"/>
      <w:lang w:val="en-US" w:bidi="en-US"/>
    </w:rPr>
  </w:style>
  <w:style w:type="character" w:customStyle="1" w:styleId="50">
    <w:name w:val="Заголовок 5 Знак"/>
    <w:basedOn w:val="a1"/>
    <w:link w:val="5"/>
    <w:uiPriority w:val="9"/>
    <w:semiHidden/>
    <w:rsid w:val="008462F2"/>
    <w:rPr>
      <w:rFonts w:asciiTheme="majorHAnsi" w:eastAsiaTheme="majorEastAsia" w:hAnsiTheme="majorHAnsi" w:cstheme="majorBidi"/>
      <w:b/>
      <w:bCs/>
      <w:i/>
      <w:iCs/>
      <w:lang w:val="en-US" w:bidi="en-US"/>
    </w:rPr>
  </w:style>
  <w:style w:type="character" w:customStyle="1" w:styleId="90">
    <w:name w:val="Заголовок 9 Знак"/>
    <w:basedOn w:val="a1"/>
    <w:link w:val="9"/>
    <w:uiPriority w:val="9"/>
    <w:semiHidden/>
    <w:rsid w:val="008462F2"/>
    <w:rPr>
      <w:rFonts w:asciiTheme="majorHAnsi" w:eastAsiaTheme="majorEastAsia" w:hAnsiTheme="majorHAnsi" w:cstheme="majorBidi"/>
      <w:i/>
      <w:iCs/>
      <w:sz w:val="18"/>
      <w:szCs w:val="18"/>
      <w:lang w:val="en-US" w:bidi="en-US"/>
    </w:rPr>
  </w:style>
  <w:style w:type="character" w:styleId="aff7">
    <w:name w:val="Strong"/>
    <w:basedOn w:val="a1"/>
    <w:uiPriority w:val="22"/>
    <w:qFormat/>
    <w:rsid w:val="008462F2"/>
    <w:rPr>
      <w:b/>
      <w:bCs/>
      <w:spacing w:val="0"/>
    </w:rPr>
  </w:style>
  <w:style w:type="paragraph" w:styleId="25">
    <w:name w:val="Quote"/>
    <w:basedOn w:val="a0"/>
    <w:next w:val="a0"/>
    <w:link w:val="26"/>
    <w:uiPriority w:val="29"/>
    <w:qFormat/>
    <w:rsid w:val="008462F2"/>
    <w:pPr>
      <w:spacing w:after="240" w:line="480" w:lineRule="auto"/>
      <w:ind w:firstLine="360"/>
    </w:pPr>
    <w:rPr>
      <w:color w:val="5A5A5A" w:themeColor="text1" w:themeTint="A5"/>
      <w:lang w:val="en-US" w:bidi="en-US"/>
    </w:rPr>
  </w:style>
  <w:style w:type="character" w:customStyle="1" w:styleId="26">
    <w:name w:val="Цитата 2 Знак"/>
    <w:basedOn w:val="a1"/>
    <w:link w:val="25"/>
    <w:uiPriority w:val="29"/>
    <w:rsid w:val="008462F2"/>
    <w:rPr>
      <w:color w:val="5A5A5A" w:themeColor="text1" w:themeTint="A5"/>
      <w:lang w:val="en-US" w:bidi="en-US"/>
    </w:rPr>
  </w:style>
  <w:style w:type="paragraph" w:styleId="aff8">
    <w:name w:val="Intense Quote"/>
    <w:basedOn w:val="a0"/>
    <w:next w:val="a0"/>
    <w:link w:val="aff9"/>
    <w:uiPriority w:val="30"/>
    <w:qFormat/>
    <w:rsid w:val="008462F2"/>
    <w:pPr>
      <w:spacing w:before="320" w:after="480" w:line="240" w:lineRule="auto"/>
      <w:ind w:left="720" w:right="720"/>
      <w:jc w:val="center"/>
    </w:pPr>
    <w:rPr>
      <w:rFonts w:asciiTheme="majorHAnsi" w:eastAsiaTheme="majorEastAsia" w:hAnsiTheme="majorHAnsi" w:cstheme="majorBidi"/>
      <w:i/>
      <w:iCs/>
      <w:sz w:val="20"/>
      <w:szCs w:val="20"/>
      <w:lang w:val="en-US" w:bidi="en-US"/>
    </w:rPr>
  </w:style>
  <w:style w:type="character" w:customStyle="1" w:styleId="aff9">
    <w:name w:val="Выделенная цитата Знак"/>
    <w:basedOn w:val="a1"/>
    <w:link w:val="aff8"/>
    <w:uiPriority w:val="30"/>
    <w:rsid w:val="008462F2"/>
    <w:rPr>
      <w:rFonts w:asciiTheme="majorHAnsi" w:eastAsiaTheme="majorEastAsia" w:hAnsiTheme="majorHAnsi" w:cstheme="majorBidi"/>
      <w:i/>
      <w:iCs/>
      <w:sz w:val="20"/>
      <w:szCs w:val="20"/>
      <w:lang w:val="en-US" w:bidi="en-US"/>
    </w:rPr>
  </w:style>
  <w:style w:type="character" w:styleId="affa">
    <w:name w:val="Subtle Emphasis"/>
    <w:uiPriority w:val="19"/>
    <w:qFormat/>
    <w:rsid w:val="008462F2"/>
    <w:rPr>
      <w:i/>
      <w:iCs/>
      <w:color w:val="5A5A5A" w:themeColor="text1" w:themeTint="A5"/>
    </w:rPr>
  </w:style>
  <w:style w:type="character" w:styleId="affb">
    <w:name w:val="Intense Emphasis"/>
    <w:uiPriority w:val="21"/>
    <w:qFormat/>
    <w:rsid w:val="008462F2"/>
    <w:rPr>
      <w:b/>
      <w:bCs/>
      <w:i/>
      <w:iCs/>
      <w:color w:val="auto"/>
      <w:u w:val="single"/>
    </w:rPr>
  </w:style>
  <w:style w:type="character" w:styleId="affc">
    <w:name w:val="Subtle Reference"/>
    <w:uiPriority w:val="31"/>
    <w:qFormat/>
    <w:rsid w:val="008462F2"/>
    <w:rPr>
      <w:smallCaps/>
    </w:rPr>
  </w:style>
  <w:style w:type="character" w:styleId="affd">
    <w:name w:val="Intense Reference"/>
    <w:uiPriority w:val="32"/>
    <w:qFormat/>
    <w:rsid w:val="008462F2"/>
    <w:rPr>
      <w:b/>
      <w:bCs/>
      <w:smallCaps/>
      <w:color w:val="auto"/>
    </w:rPr>
  </w:style>
  <w:style w:type="character" w:styleId="affe">
    <w:name w:val="Book Title"/>
    <w:uiPriority w:val="33"/>
    <w:qFormat/>
    <w:rsid w:val="008462F2"/>
    <w:rPr>
      <w:rFonts w:asciiTheme="majorHAnsi" w:eastAsiaTheme="majorEastAsia" w:hAnsiTheme="majorHAnsi" w:cstheme="majorBidi"/>
      <w:b/>
      <w:bCs/>
      <w:smallCaps/>
      <w:color w:val="auto"/>
      <w:u w:val="single"/>
    </w:rPr>
  </w:style>
  <w:style w:type="paragraph" w:styleId="afff">
    <w:name w:val="TOC Heading"/>
    <w:basedOn w:val="1"/>
    <w:next w:val="a0"/>
    <w:uiPriority w:val="39"/>
    <w:semiHidden/>
    <w:unhideWhenUsed/>
    <w:qFormat/>
    <w:rsid w:val="008462F2"/>
    <w:pPr>
      <w:keepNext w:val="0"/>
      <w:keepLines w:val="0"/>
      <w:spacing w:before="600" w:line="360" w:lineRule="auto"/>
      <w:outlineLvl w:val="9"/>
    </w:pPr>
    <w:rPr>
      <w:rFonts w:asciiTheme="majorHAnsi" w:eastAsiaTheme="majorEastAsia" w:hAnsiTheme="majorHAnsi" w:cstheme="majorBidi"/>
      <w:i/>
      <w:iCs/>
      <w:color w:val="auto"/>
      <w:sz w:val="32"/>
      <w:szCs w:val="32"/>
      <w:lang w:val="en-US" w:eastAsia="en-US" w:bidi="en-US"/>
    </w:rPr>
  </w:style>
  <w:style w:type="paragraph" w:styleId="afff0">
    <w:name w:val="caption"/>
    <w:basedOn w:val="a0"/>
    <w:next w:val="a0"/>
    <w:uiPriority w:val="35"/>
    <w:semiHidden/>
    <w:unhideWhenUsed/>
    <w:qFormat/>
    <w:rsid w:val="008462F2"/>
    <w:pPr>
      <w:spacing w:after="240" w:line="480" w:lineRule="auto"/>
      <w:ind w:firstLine="360"/>
    </w:pPr>
    <w:rPr>
      <w:b/>
      <w:bCs/>
      <w:sz w:val="18"/>
      <w:szCs w:val="18"/>
      <w:lang w:val="en-US" w:bidi="en-US"/>
    </w:rPr>
  </w:style>
  <w:style w:type="character" w:customStyle="1" w:styleId="Zag11">
    <w:name w:val="Zag_11"/>
    <w:rsid w:val="000D20BF"/>
  </w:style>
  <w:style w:type="paragraph" w:customStyle="1" w:styleId="c9">
    <w:name w:val="c9"/>
    <w:basedOn w:val="a0"/>
    <w:rsid w:val="001F5D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">
    <w:name w:val="c2"/>
    <w:basedOn w:val="a1"/>
    <w:rsid w:val="001F5D4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20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3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4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2231FD-5E58-42BA-8879-AF50EC4BEA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8</TotalTime>
  <Pages>1</Pages>
  <Words>9036</Words>
  <Characters>51511</Characters>
  <Application>Microsoft Office Word</Application>
  <DocSecurity>0</DocSecurity>
  <Lines>429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Admin</cp:lastModifiedBy>
  <cp:revision>90</cp:revision>
  <dcterms:created xsi:type="dcterms:W3CDTF">2016-11-28T09:11:00Z</dcterms:created>
  <dcterms:modified xsi:type="dcterms:W3CDTF">2021-09-19T02:50:00Z</dcterms:modified>
</cp:coreProperties>
</file>